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66F1D2" w14:textId="29166B6B" w:rsidR="008E23D2" w:rsidRPr="00976280" w:rsidRDefault="008E23D2" w:rsidP="008E23D2">
      <w:pPr>
        <w:pStyle w:val="Default"/>
        <w:jc w:val="center"/>
        <w:rPr>
          <w:b/>
          <w:bCs/>
          <w:noProof/>
          <w:color w:val="auto"/>
          <w:sz w:val="28"/>
          <w:szCs w:val="20"/>
        </w:rPr>
      </w:pPr>
      <w:r w:rsidRPr="00F95E65">
        <w:rPr>
          <w:b/>
          <w:bCs/>
          <w:color w:val="auto"/>
          <w:sz w:val="28"/>
          <w:szCs w:val="28"/>
        </w:rPr>
        <w:t>Analytic Trigonometry Unit 0</w:t>
      </w:r>
      <w:r>
        <w:rPr>
          <w:b/>
          <w:bCs/>
          <w:color w:val="auto"/>
          <w:sz w:val="28"/>
          <w:szCs w:val="28"/>
        </w:rPr>
        <w:t>3</w:t>
      </w:r>
      <w:r w:rsidRPr="00F95E65">
        <w:rPr>
          <w:b/>
          <w:bCs/>
          <w:color w:val="auto"/>
          <w:sz w:val="28"/>
          <w:szCs w:val="28"/>
        </w:rPr>
        <w:t xml:space="preserve"> </w:t>
      </w:r>
      <w:r w:rsidRPr="00D66716">
        <w:rPr>
          <w:b/>
          <w:bCs/>
          <w:color w:val="auto"/>
          <w:sz w:val="28"/>
          <w:szCs w:val="28"/>
        </w:rPr>
        <w:t xml:space="preserve">Problems </w:t>
      </w:r>
    </w:p>
    <w:p w14:paraId="5244940C" w14:textId="77777777" w:rsidR="00D93D7E" w:rsidRPr="00066F49" w:rsidRDefault="00D93D7E" w:rsidP="00066F49">
      <w:pPr>
        <w:pStyle w:val="Default"/>
        <w:rPr>
          <w:sz w:val="8"/>
          <w:szCs w:val="8"/>
        </w:rPr>
      </w:pPr>
    </w:p>
    <w:p w14:paraId="2BF06A33" w14:textId="77777777" w:rsidR="00E64296" w:rsidRPr="00E64296" w:rsidRDefault="00E64296" w:rsidP="00EC611C">
      <w:pPr>
        <w:autoSpaceDE w:val="0"/>
        <w:autoSpaceDN w:val="0"/>
        <w:adjustRightInd w:val="0"/>
        <w:rPr>
          <w:b/>
          <w:sz w:val="28"/>
          <w:szCs w:val="28"/>
        </w:rPr>
      </w:pPr>
      <w:r w:rsidRPr="00E64296">
        <w:rPr>
          <w:b/>
          <w:sz w:val="28"/>
          <w:szCs w:val="28"/>
        </w:rPr>
        <w:t>Review</w:t>
      </w:r>
    </w:p>
    <w:p w14:paraId="4126F833" w14:textId="654101E9" w:rsidR="00EC611C" w:rsidRPr="00EC611C" w:rsidRDefault="00F12453" w:rsidP="00EC611C">
      <w:pPr>
        <w:autoSpaceDE w:val="0"/>
        <w:autoSpaceDN w:val="0"/>
        <w:adjustRightInd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25E34CBE" wp14:editId="049BEACD">
                <wp:simplePos x="0" y="0"/>
                <wp:positionH relativeFrom="column">
                  <wp:posOffset>3838575</wp:posOffset>
                </wp:positionH>
                <wp:positionV relativeFrom="paragraph">
                  <wp:posOffset>123190</wp:posOffset>
                </wp:positionV>
                <wp:extent cx="857250" cy="800100"/>
                <wp:effectExtent l="0" t="0" r="0" b="0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7250" cy="800100"/>
                          <a:chOff x="0" y="0"/>
                          <a:chExt cx="857250" cy="800100"/>
                        </a:xfrm>
                      </wpg:grpSpPr>
                      <wps:wsp>
                        <wps:cNvPr id="37" name="Rectangle 37"/>
                        <wps:cNvSpPr/>
                        <wps:spPr>
                          <a:xfrm>
                            <a:off x="0" y="0"/>
                            <a:ext cx="857250" cy="800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9" name="Straight Connector 2059"/>
                        <wps:cNvCnPr/>
                        <wps:spPr>
                          <a:xfrm>
                            <a:off x="438150" y="47625"/>
                            <a:ext cx="0" cy="685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6" name="Straight Connector 2066"/>
                        <wps:cNvCnPr/>
                        <wps:spPr>
                          <a:xfrm flipH="1">
                            <a:off x="95250" y="390525"/>
                            <a:ext cx="68516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" y="438150"/>
                            <a:ext cx="371670" cy="278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D0CE3" w14:textId="77777777" w:rsidR="00F12453" w:rsidRDefault="00F12453" w:rsidP="00F12453">
                              <w:r>
                                <w:t>I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438150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94429F" w14:textId="77777777" w:rsidR="00F12453" w:rsidRDefault="00F12453" w:rsidP="00F12453">
                              <w:r>
                                <w:t>I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6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" y="66675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CCA5CE" w14:textId="77777777" w:rsidR="00F12453" w:rsidRDefault="00F12453" w:rsidP="00F12453">
                              <w: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6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04825" y="66675"/>
                            <a:ext cx="247650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0193B9" w14:textId="77777777" w:rsidR="00F12453" w:rsidRDefault="00F12453" w:rsidP="00F12453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5E34CBE" id="Group 39" o:spid="_x0000_s1026" style="position:absolute;margin-left:302.25pt;margin-top:9.7pt;width:67.5pt;height:63pt;z-index:251658752;mso-width-relative:margin" coordsize="8572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">
                <v:rect id="Rectangle 37" o:spid="_x0000_s1027" style="position:absolute;width:8572;height:8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" fillcolor="#4f81bd [3204]" stroked="f" strokeweight="2pt"/>
                <v:line id="Straight Connector 2059" o:spid="_x0000_s1028" style="position:absolute;visibility:visible;mso-wrap-style:square" from="4381,476" to="4381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" strokecolor="black [3040]"/>
                <v:line id="Straight Connector 2066" o:spid="_x0000_s1029" style="position:absolute;flip:x;visibility:visible;mso-wrap-style:square" from="952,3905" to="7804,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" strokecolor="black [3040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857;top:4381;width:3716;height:2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" filled="f" stroked="f">
                  <v:textbox style="mso-fit-shape-to-text:t">
                    <w:txbxContent>
                      <w:p w14:paraId="706D0CE3" w14:textId="77777777" w:rsidR="00F12453" w:rsidRDefault="00F12453" w:rsidP="00F12453">
                        <w:r>
                          <w:t>III</w:t>
                        </w:r>
                      </w:p>
                    </w:txbxContent>
                  </v:textbox>
                </v:shape>
                <v:shape id="_x0000_s1031" type="#_x0000_t202" style="position:absolute;left:4667;top:4381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" filled="f" stroked="f">
                  <v:textbox style="mso-fit-shape-to-text:t">
                    <w:txbxContent>
                      <w:p w14:paraId="2294429F" w14:textId="77777777" w:rsidR="00F12453" w:rsidRDefault="00F12453" w:rsidP="00F12453">
                        <w:r>
                          <w:t>IV</w:t>
                        </w:r>
                      </w:p>
                    </w:txbxContent>
                  </v:textbox>
                </v:shape>
                <v:shape id="_x0000_s1032" type="#_x0000_t202" style="position:absolute;left:952;top:666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" filled="f" stroked="f">
                  <v:textbox style="mso-fit-shape-to-text:t">
                    <w:txbxContent>
                      <w:p w14:paraId="2CCCA5CE" w14:textId="77777777" w:rsidR="00F12453" w:rsidRDefault="00F12453" w:rsidP="00F12453">
                        <w:r>
                          <w:t>II</w:t>
                        </w:r>
                      </w:p>
                    </w:txbxContent>
                  </v:textbox>
                </v:shape>
                <v:shape id="_x0000_s1033" type="#_x0000_t202" style="position:absolute;left:5048;top:666;width:2476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" filled="f" stroked="f">
                  <v:textbox style="mso-fit-shape-to-text:t">
                    <w:txbxContent>
                      <w:p w14:paraId="420193B9" w14:textId="77777777" w:rsidR="00F12453" w:rsidRDefault="00F12453" w:rsidP="00F12453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C611C" w:rsidRPr="00EC611C">
        <w:t xml:space="preserve">1)  The given angle </w:t>
      </w:r>
      <w:r w:rsidR="00EC611C">
        <w:t>18</w:t>
      </w:r>
      <w:r w:rsidR="00EC611C" w:rsidRPr="00EC611C">
        <w:t xml:space="preserve">2° is in standard position.  </w:t>
      </w:r>
    </w:p>
    <w:p w14:paraId="0F0C95EC" w14:textId="09414D64" w:rsidR="00EC611C" w:rsidRPr="00EC611C" w:rsidRDefault="00EC611C" w:rsidP="00EC611C">
      <w:pPr>
        <w:autoSpaceDE w:val="0"/>
        <w:autoSpaceDN w:val="0"/>
        <w:adjustRightInd w:val="0"/>
      </w:pPr>
      <w:r w:rsidRPr="00EC611C">
        <w:t xml:space="preserve">       </w:t>
      </w:r>
      <w:r w:rsidR="00E85BC6">
        <w:t>Calculate</w:t>
      </w:r>
      <w:r w:rsidRPr="00EC611C">
        <w:t xml:space="preserve"> the quadrant in which the angle lies:</w:t>
      </w:r>
    </w:p>
    <w:p w14:paraId="70E02698" w14:textId="77777777" w:rsidR="00EC611C" w:rsidRPr="00EC611C" w:rsidRDefault="00EC611C" w:rsidP="00EC611C">
      <w:pPr>
        <w:autoSpaceDE w:val="0"/>
        <w:autoSpaceDN w:val="0"/>
        <w:adjustRightInd w:val="0"/>
        <w:rPr>
          <w:sz w:val="8"/>
          <w:szCs w:val="8"/>
        </w:rPr>
      </w:pPr>
    </w:p>
    <w:p w14:paraId="62358755" w14:textId="77777777" w:rsidR="00EC611C" w:rsidRPr="00EC611C" w:rsidRDefault="00EC611C" w:rsidP="00EC611C">
      <w:pPr>
        <w:autoSpaceDE w:val="0"/>
        <w:autoSpaceDN w:val="0"/>
        <w:adjustRightInd w:val="0"/>
        <w:ind w:left="720"/>
      </w:pPr>
      <w:r w:rsidRPr="00EC611C">
        <w:t>a)  I</w:t>
      </w:r>
      <w:r w:rsidRPr="00EC611C">
        <w:tab/>
      </w:r>
      <w:r w:rsidRPr="00EC611C">
        <w:tab/>
      </w:r>
      <w:r w:rsidRPr="00EC611C">
        <w:tab/>
      </w:r>
      <w:proofErr w:type="gramStart"/>
      <w:r w:rsidRPr="00EC611C">
        <w:t>b)  II</w:t>
      </w:r>
      <w:proofErr w:type="gramEnd"/>
    </w:p>
    <w:p w14:paraId="3A95BA4C" w14:textId="77777777" w:rsidR="00EC611C" w:rsidRPr="00EC611C" w:rsidRDefault="00EC611C" w:rsidP="00EC611C">
      <w:pPr>
        <w:autoSpaceDE w:val="0"/>
        <w:autoSpaceDN w:val="0"/>
        <w:adjustRightInd w:val="0"/>
        <w:ind w:left="720"/>
        <w:rPr>
          <w:sz w:val="8"/>
          <w:szCs w:val="8"/>
        </w:rPr>
      </w:pPr>
    </w:p>
    <w:p w14:paraId="1D18B719" w14:textId="77777777" w:rsidR="00EC611C" w:rsidRPr="00EC611C" w:rsidRDefault="00EC611C" w:rsidP="00EC611C">
      <w:pPr>
        <w:autoSpaceDE w:val="0"/>
        <w:autoSpaceDN w:val="0"/>
        <w:adjustRightInd w:val="0"/>
        <w:ind w:left="720"/>
      </w:pPr>
      <w:r w:rsidRPr="00EC611C">
        <w:t>c)  III</w:t>
      </w:r>
      <w:r w:rsidRPr="00EC611C">
        <w:tab/>
      </w:r>
      <w:r w:rsidRPr="00EC611C">
        <w:tab/>
      </w:r>
      <w:r w:rsidRPr="00EC611C">
        <w:tab/>
        <w:t>d</w:t>
      </w:r>
      <w:proofErr w:type="gramStart"/>
      <w:r w:rsidRPr="00EC611C">
        <w:t>)  IV</w:t>
      </w:r>
      <w:proofErr w:type="gramEnd"/>
    </w:p>
    <w:p w14:paraId="58350A7B" w14:textId="77777777" w:rsidR="00EC611C" w:rsidRPr="00EC611C" w:rsidRDefault="00EC611C" w:rsidP="00EC611C">
      <w:pPr>
        <w:autoSpaceDE w:val="0"/>
        <w:autoSpaceDN w:val="0"/>
        <w:adjustRightInd w:val="0"/>
        <w:rPr>
          <w:rFonts w:eastAsia="Calibri"/>
          <w:szCs w:val="23"/>
        </w:rPr>
      </w:pPr>
    </w:p>
    <w:p w14:paraId="05DFE6B5" w14:textId="77777777" w:rsidR="00EC611C" w:rsidRPr="00EC611C" w:rsidRDefault="00EC611C" w:rsidP="00EC611C">
      <w:pPr>
        <w:autoSpaceDE w:val="0"/>
        <w:autoSpaceDN w:val="0"/>
        <w:adjustRightInd w:val="0"/>
        <w:rPr>
          <w:rFonts w:eastAsia="Calibri"/>
          <w:szCs w:val="16"/>
        </w:rPr>
      </w:pPr>
      <w:r w:rsidRPr="00EC611C">
        <w:rPr>
          <w:rFonts w:eastAsia="Calibri"/>
          <w:szCs w:val="23"/>
        </w:rPr>
        <w:t xml:space="preserve">2)  Classify the given angle: </w:t>
      </w:r>
      <w:r w:rsidR="001A4A4E">
        <w:rPr>
          <w:rFonts w:eastAsia="Calibri"/>
          <w:szCs w:val="23"/>
        </w:rPr>
        <w:t>36</w:t>
      </w:r>
      <w:r w:rsidRPr="00EC611C">
        <w:rPr>
          <w:rFonts w:eastAsia="Calibri"/>
          <w:szCs w:val="16"/>
        </w:rPr>
        <w:t>º</w:t>
      </w:r>
    </w:p>
    <w:p w14:paraId="79A24EF2" w14:textId="77777777" w:rsidR="00EC611C" w:rsidRPr="00EC611C" w:rsidRDefault="00EC611C" w:rsidP="00EC611C">
      <w:pPr>
        <w:autoSpaceDE w:val="0"/>
        <w:autoSpaceDN w:val="0"/>
        <w:adjustRightInd w:val="0"/>
        <w:rPr>
          <w:sz w:val="8"/>
        </w:rPr>
      </w:pPr>
    </w:p>
    <w:p w14:paraId="62BB85A9" w14:textId="08F484B8" w:rsidR="00EC611C" w:rsidRPr="00EC611C" w:rsidRDefault="00EC611C" w:rsidP="00EC611C">
      <w:pPr>
        <w:autoSpaceDE w:val="0"/>
        <w:autoSpaceDN w:val="0"/>
        <w:adjustRightInd w:val="0"/>
        <w:ind w:left="720"/>
      </w:pPr>
      <w:r w:rsidRPr="00EC611C">
        <w:t>a) Acute</w:t>
      </w:r>
      <w:r w:rsidRPr="00EC611C">
        <w:tab/>
      </w:r>
      <w:r w:rsidRPr="00EC611C">
        <w:tab/>
        <w:t>b) Right</w:t>
      </w:r>
      <w:r w:rsidRPr="00EC611C">
        <w:tab/>
      </w:r>
      <w:r w:rsidRPr="00EC611C">
        <w:tab/>
        <w:t>c) Obtuse</w:t>
      </w:r>
      <w:r w:rsidRPr="00EC611C">
        <w:tab/>
      </w:r>
      <w:r w:rsidRPr="00EC611C">
        <w:tab/>
        <w:t>d) Straight</w:t>
      </w:r>
    </w:p>
    <w:p w14:paraId="4F038607" w14:textId="6FD2791F" w:rsidR="00EC611C" w:rsidRPr="00EC611C" w:rsidRDefault="00EC611C" w:rsidP="00EC611C">
      <w:pPr>
        <w:autoSpaceDE w:val="0"/>
        <w:autoSpaceDN w:val="0"/>
        <w:adjustRightInd w:val="0"/>
        <w:rPr>
          <w:sz w:val="14"/>
          <w:szCs w:val="14"/>
        </w:rPr>
      </w:pPr>
    </w:p>
    <w:p w14:paraId="55398805" w14:textId="787D9EBB" w:rsidR="00EC611C" w:rsidRPr="00EC611C" w:rsidRDefault="00385D8A" w:rsidP="00EC611C">
      <w:pPr>
        <w:autoSpaceDE w:val="0"/>
        <w:autoSpaceDN w:val="0"/>
        <w:adjustRightInd w:val="0"/>
      </w:pPr>
      <w:r w:rsidRPr="00821750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7D99FA43" wp14:editId="104D6DBF">
                <wp:simplePos x="0" y="0"/>
                <wp:positionH relativeFrom="column">
                  <wp:posOffset>4295775</wp:posOffset>
                </wp:positionH>
                <wp:positionV relativeFrom="paragraph">
                  <wp:posOffset>30480</wp:posOffset>
                </wp:positionV>
                <wp:extent cx="2428875" cy="1403985"/>
                <wp:effectExtent l="0" t="0" r="28575" b="1016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8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1CE072" w14:textId="77777777" w:rsidR="00385D8A" w:rsidRPr="00CF1F51" w:rsidRDefault="00385D8A" w:rsidP="00385D8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F1F51">
                              <w:rPr>
                                <w:b/>
                              </w:rPr>
                              <w:t>Hint</w:t>
                            </w:r>
                          </w:p>
                          <w:p w14:paraId="2BDB5E17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i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rise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opposite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</w:p>
                          <w:p w14:paraId="19B568AE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5F7DAA42" w14:textId="77777777" w:rsidR="00385D8A" w:rsidRPr="00CF1F51" w:rsidRDefault="00385D8A" w:rsidP="00385D8A">
                            <w:pPr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s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run    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Pr="00CF1F51">
                              <w:rPr>
                                <w:bCs/>
                                <w:color w:val="auto"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adjacent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14:paraId="72F99804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6C49BCD3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ta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ri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opposite</w:t>
                            </w:r>
                          </w:p>
                          <w:p w14:paraId="63DDCFBB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run                       adjacent</w:t>
                            </w:r>
                          </w:p>
                          <w:p w14:paraId="4F77141F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t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run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adjacent</w:t>
                            </w:r>
                          </w:p>
                          <w:p w14:paraId="264BC547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rise                        opposite</w:t>
                            </w:r>
                          </w:p>
                          <w:p w14:paraId="43DBEA5E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e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66BAED1D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 run                  adjacent</w:t>
                            </w:r>
                          </w:p>
                          <w:p w14:paraId="2C2770FD" w14:textId="77777777" w:rsidR="00385D8A" w:rsidRPr="00CF1F51" w:rsidRDefault="00385D8A" w:rsidP="00385D8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s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002672A1" w14:textId="77777777" w:rsidR="00385D8A" w:rsidRPr="000E67AD" w:rsidRDefault="00385D8A" w:rsidP="00385D8A"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rise                  opposi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D99FA43" id="Text Box 2" o:spid="_x0000_s1034" type="#_x0000_t202" style="position:absolute;margin-left:338.25pt;margin-top:2.4pt;width:191.25pt;height:110.55pt;z-index:2516710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" filled="f">
                <v:textbox style="mso-fit-shape-to-text:t">
                  <w:txbxContent>
                    <w:p w14:paraId="611CE072" w14:textId="77777777" w:rsidR="00385D8A" w:rsidRPr="00CF1F51" w:rsidRDefault="00385D8A" w:rsidP="00385D8A">
                      <w:pPr>
                        <w:jc w:val="center"/>
                        <w:rPr>
                          <w:b/>
                        </w:rPr>
                      </w:pPr>
                      <w:r w:rsidRPr="00CF1F51">
                        <w:rPr>
                          <w:b/>
                        </w:rPr>
                        <w:t>Hint</w:t>
                      </w:r>
                    </w:p>
                    <w:p w14:paraId="2BDB5E17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i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rise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opposite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</w:t>
                      </w:r>
                    </w:p>
                    <w:p w14:paraId="19B568AE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5F7DAA42" w14:textId="77777777" w:rsidR="00385D8A" w:rsidRPr="00CF1F51" w:rsidRDefault="00385D8A" w:rsidP="00385D8A">
                      <w:pPr>
                        <w:rPr>
                          <w:bCs/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s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run    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proofErr w:type="gramStart"/>
                      <w:r w:rsidRPr="00CF1F51">
                        <w:rPr>
                          <w:bCs/>
                          <w:color w:val="auto"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adjacent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14:paraId="72F99804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6C49BCD3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ta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ri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opposite</w:t>
                      </w:r>
                    </w:p>
                    <w:p w14:paraId="63DDCFBB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run                       adjacent</w:t>
                      </w:r>
                    </w:p>
                    <w:p w14:paraId="4F77141F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t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run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adjacent</w:t>
                      </w:r>
                    </w:p>
                    <w:p w14:paraId="264BC547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rise                        opposite</w:t>
                      </w:r>
                    </w:p>
                    <w:p w14:paraId="43DBEA5E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e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66BAED1D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 run                  adjacent</w:t>
                      </w:r>
                    </w:p>
                    <w:p w14:paraId="2C2770FD" w14:textId="77777777" w:rsidR="00385D8A" w:rsidRPr="00CF1F51" w:rsidRDefault="00385D8A" w:rsidP="00385D8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s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002672A1" w14:textId="77777777" w:rsidR="00385D8A" w:rsidRPr="000E67AD" w:rsidRDefault="00385D8A" w:rsidP="00385D8A"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rise                  opposite</w:t>
                      </w:r>
                    </w:p>
                  </w:txbxContent>
                </v:textbox>
              </v:shape>
            </w:pict>
          </mc:Fallback>
        </mc:AlternateContent>
      </w:r>
      <w:r w:rsidR="00EC611C" w:rsidRPr="00EC611C">
        <w:rPr>
          <w:noProof/>
        </w:rPr>
        <mc:AlternateContent>
          <mc:Choice Requires="wpg">
            <w:drawing>
              <wp:anchor distT="0" distB="0" distL="114300" distR="114300" simplePos="0" relativeHeight="251941888" behindDoc="0" locked="0" layoutInCell="1" allowOverlap="1" wp14:anchorId="205D4C82" wp14:editId="364CDBC9">
                <wp:simplePos x="0" y="0"/>
                <wp:positionH relativeFrom="column">
                  <wp:posOffset>2537847</wp:posOffset>
                </wp:positionH>
                <wp:positionV relativeFrom="paragraph">
                  <wp:posOffset>-4972</wp:posOffset>
                </wp:positionV>
                <wp:extent cx="1408430" cy="1067435"/>
                <wp:effectExtent l="0" t="0" r="0" b="0"/>
                <wp:wrapNone/>
                <wp:docPr id="458" name="Group 4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8430" cy="1067435"/>
                          <a:chOff x="247973" y="387577"/>
                          <a:chExt cx="1409817" cy="1069054"/>
                        </a:xfrm>
                      </wpg:grpSpPr>
                      <wps:wsp>
                        <wps:cNvPr id="459" name="Straight Connector 459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460" name="Group 460"/>
                        <wpg:cNvGrpSpPr/>
                        <wpg:grpSpPr>
                          <a:xfrm>
                            <a:off x="247973" y="387577"/>
                            <a:ext cx="1409817" cy="1069054"/>
                            <a:chOff x="247973" y="387577"/>
                            <a:chExt cx="1409817" cy="1069054"/>
                          </a:xfrm>
                        </wpg:grpSpPr>
                        <wps:wsp>
                          <wps:cNvPr id="461" name="Straight Connector 461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62" name="Group 462"/>
                          <wpg:cNvGrpSpPr/>
                          <wpg:grpSpPr>
                            <a:xfrm>
                              <a:off x="247973" y="387577"/>
                              <a:ext cx="1409817" cy="1069054"/>
                              <a:chOff x="247973" y="387577"/>
                              <a:chExt cx="1409817" cy="1069054"/>
                            </a:xfrm>
                          </wpg:grpSpPr>
                          <wps:wsp>
                            <wps:cNvPr id="463" name="Straight Connector 463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64" name="Straight Connector 464"/>
                            <wps:cNvCnPr/>
                            <wps:spPr>
                              <a:xfrm>
                                <a:off x="1084839" y="976393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65" name="Straight Connector 465"/>
                            <wps:cNvCnPr/>
                            <wps:spPr>
                              <a:xfrm>
                                <a:off x="1084839" y="976393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466" name="Group 466"/>
                            <wpg:cNvGrpSpPr/>
                            <wpg:grpSpPr>
                              <a:xfrm>
                                <a:off x="371734" y="604517"/>
                                <a:ext cx="1286056" cy="852114"/>
                                <a:chOff x="371734" y="604517"/>
                                <a:chExt cx="1286056" cy="852114"/>
                              </a:xfrm>
                            </wpg:grpSpPr>
                            <wps:wsp>
                              <wps:cNvPr id="47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6315" y="650957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A1E3BF" w14:textId="77777777" w:rsidR="00873192" w:rsidRDefault="00873192" w:rsidP="00EC611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407" y="1177866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A645788" w14:textId="77777777" w:rsidR="00873192" w:rsidRDefault="00873192" w:rsidP="00EC611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416" y="604517"/>
                                  <a:ext cx="371611" cy="276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4F7A53C" w14:textId="77777777" w:rsidR="00873192" w:rsidRDefault="00873192" w:rsidP="00EC611C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1734" y="990934"/>
                                  <a:ext cx="479896" cy="2766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0AB472A" w14:textId="77777777" w:rsidR="00873192" w:rsidRPr="000E67AD" w:rsidRDefault="00873192" w:rsidP="00EC611C">
                                    <w:r>
                                      <w:rPr>
                                        <w:iCs/>
                                      </w:rPr>
                                      <w:t>43</w:t>
                                    </w:r>
                                    <w:r w:rsidRPr="000E67AD">
                                      <w:rPr>
                                        <w:iCs/>
                                      </w:rPr>
                                      <w:t>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7" name="Arc 477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5D4C82" id="Group 458" o:spid="_x0000_s1035" style="position:absolute;margin-left:199.85pt;margin-top:-.4pt;width:110.9pt;height:84.05pt;z-index:251941888;mso-width-relative:margin;mso-height-relative:margin" coordorigin="2479,3875" coordsize="14098,10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">
                <v:line id="Straight Connector 459" o:spid="_x0000_s1036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" strokeweight="2pt"/>
                <v:group id="Group 460" o:spid="_x0000_s1037" style="position:absolute;left:2479;top:3875;width:14098;height:10691" coordorigin="2479,3875" coordsize="14098,10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x4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">
                  <v:line id="Straight Connector 461" o:spid="_x0000_s1038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" strokeweight="2pt"/>
                  <v:group id="Group 462" o:spid="_x0000_s1039" style="position:absolute;left:2479;top:3875;width:14098;height:10691" coordorigin="2479,3875" coordsize="14098,10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  <v:line id="Straight Connector 463" o:spid="_x0000_s1040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" strokeweight="2pt"/>
                    <v:line id="Straight Connector 464" o:spid="_x0000_s1041" style="position:absolute;visibility:visible;mso-wrap-style:square" from="10848,9763" to="1084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0D5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dAL/Z+IRkPMrAAAA//8DAFBLAQItABQABgAIAAAAIQDb4fbL7gAAAIUBAAATAAAAAAAA&#10;AAAAAAAAAAAAAABbQ29udGVudF9UeXBlc10ueG1sUEsBAi0AFAAGAAgAAAAhAFr0LFu/AAAAFQEA&#10;AAsAAAAAAAAAAAAAAAAAHwEAAF9yZWxzLy5yZWxzUEsBAi0AFAAGAAgAAAAhAFlzQPnHAAAA3AAA&#10;AA8AAAAAAAAAAAAAAAAABwIAAGRycy9kb3ducmV2LnhtbFBLBQYAAAAAAwADALcAAAD7AgAAAAA=&#10;"/>
                    <v:line id="Straight Connector 465" o:spid="_x0000_s1042" style="position:absolute;visibility:visible;mso-wrap-style:square" from="10848,9763" to="1313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+Vi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pjO4nYlHQC6uAAAA//8DAFBLAQItABQABgAIAAAAIQDb4fbL7gAAAIUBAAATAAAAAAAA&#10;AAAAAAAAAAAAAABbQ29udGVudF9UeXBlc10ueG1sUEsBAi0AFAAGAAgAAAAhAFr0LFu/AAAAFQEA&#10;AAsAAAAAAAAAAAAAAAAAHwEAAF9yZWxzLy5yZWxzUEsBAi0AFAAGAAgAAAAhADY/5WLHAAAA3AAA&#10;AA8AAAAAAAAAAAAAAAAABwIAAGRycy9kb3ducmV2LnhtbFBLBQYAAAAAAwADALcAAAD7AgAAAAA=&#10;"/>
                    <v:group id="Group 466" o:spid="_x0000_s1043" style="position:absolute;left:3717;top:6045;width:12860;height:8521" coordorigin="3717,6045" coordsize="12860,8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<v:shape id="_x0000_s1044" type="#_x0000_t202" style="position:absolute;left:12863;top:6509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 filled="f" stroked="f">
                        <v:textbox style="mso-fit-shape-to-text:t">
                          <w:txbxContent>
                            <w:p w14:paraId="51A1E3BF" w14:textId="77777777" w:rsidR="00873192" w:rsidRDefault="00873192" w:rsidP="00EC611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45" type="#_x0000_t202" style="position:absolute;left:6354;top:11778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 filled="f" stroked="f">
                        <v:textbox style="mso-fit-shape-to-text:t">
                          <w:txbxContent>
                            <w:p w14:paraId="1A645788" w14:textId="77777777" w:rsidR="00873192" w:rsidRDefault="00873192" w:rsidP="00EC611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46" type="#_x0000_t202" style="position:absolute;left:5424;top:6045;width:3716;height:2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 filled="f" stroked="f">
                        <v:textbox style="mso-fit-shape-to-text:t">
                          <w:txbxContent>
                            <w:p w14:paraId="14F7A53C" w14:textId="77777777" w:rsidR="00873192" w:rsidRDefault="00873192" w:rsidP="00EC611C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47" type="#_x0000_t202" style="position:absolute;left:3717;top:9909;width:4799;height:2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 filled="f" stroked="f">
                        <v:textbox style="mso-fit-shape-to-text:t">
                          <w:txbxContent>
                            <w:p w14:paraId="10AB472A" w14:textId="77777777" w:rsidR="00873192" w:rsidRPr="000E67AD" w:rsidRDefault="00873192" w:rsidP="00EC611C">
                              <w:r>
                                <w:rPr>
                                  <w:iCs/>
                                </w:rPr>
                                <w:t>43</w:t>
                              </w:r>
                              <w:r w:rsidRPr="000E67AD">
                                <w:rPr>
                                  <w:iCs/>
                                </w:rPr>
                                <w:t>º</w:t>
                              </w:r>
                            </w:p>
                          </w:txbxContent>
                        </v:textbox>
                      </v:shape>
                      <v:shape id="Arc 477" o:spid="_x0000_s1048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" path="m160020,nsc248397,,320040,71643,320040,160020r-160020,l160020,xem160020,nfc248397,,320040,71643,320040,160020e" filled="f">
                        <v:stroke startarrow="block"/>
                        <v:path arrowok="t" o:connecttype="custom" o:connectlocs="160020,0;320040,16002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EC611C" w:rsidRPr="00EC611C">
        <w:t xml:space="preserve">3)  For the triangle shown, </w:t>
      </w:r>
      <w:r w:rsidR="00E85BC6">
        <w:t>calculate</w:t>
      </w:r>
      <w:r w:rsidR="00EC611C" w:rsidRPr="00EC611C">
        <w:t>:</w:t>
      </w:r>
    </w:p>
    <w:p w14:paraId="1B23FA9D" w14:textId="77777777" w:rsidR="00EC611C" w:rsidRPr="00EC611C" w:rsidRDefault="00EC611C" w:rsidP="00EC611C">
      <w:pPr>
        <w:autoSpaceDE w:val="0"/>
        <w:autoSpaceDN w:val="0"/>
        <w:adjustRightInd w:val="0"/>
      </w:pPr>
      <w:r w:rsidRPr="00EC611C"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D988F94" wp14:editId="1F449B5F">
                <wp:simplePos x="0" y="0"/>
                <wp:positionH relativeFrom="column">
                  <wp:posOffset>793750</wp:posOffset>
                </wp:positionH>
                <wp:positionV relativeFrom="paragraph">
                  <wp:posOffset>91440</wp:posOffset>
                </wp:positionV>
                <wp:extent cx="1307465" cy="1403985"/>
                <wp:effectExtent l="0" t="0" r="26035" b="10160"/>
                <wp:wrapNone/>
                <wp:docPr id="10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D6A9E1" w14:textId="77777777" w:rsidR="00873192" w:rsidRPr="00A231A4" w:rsidRDefault="00873192" w:rsidP="00EC611C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988F94" id="_x0000_s1049" type="#_x0000_t202" style="position:absolute;margin-left:62.5pt;margin-top:7.2pt;width:102.95pt;height:110.55pt;z-index:251644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1bjGgIAACc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" fillcolor="yellow" strokecolor="#00b0f0">
                <v:textbox style="mso-fit-shape-to-text:t">
                  <w:txbxContent>
                    <w:p w14:paraId="47D6A9E1" w14:textId="77777777" w:rsidR="00873192" w:rsidRPr="00A231A4" w:rsidRDefault="00873192" w:rsidP="00EC611C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E5227DC" w14:textId="77777777" w:rsidR="00EC611C" w:rsidRPr="00EC611C" w:rsidRDefault="00EC611C" w:rsidP="00EC611C">
      <w:pPr>
        <w:autoSpaceDE w:val="0"/>
        <w:autoSpaceDN w:val="0"/>
        <w:adjustRightInd w:val="0"/>
      </w:pPr>
      <w:r w:rsidRPr="00EC611C">
        <w:tab/>
      </w:r>
      <w:r>
        <w:t>b</w:t>
      </w:r>
      <w:r w:rsidRPr="00EC611C">
        <w:t xml:space="preserve"> = </w:t>
      </w:r>
    </w:p>
    <w:p w14:paraId="40D0000F" w14:textId="77777777" w:rsidR="00EC611C" w:rsidRPr="00EC611C" w:rsidRDefault="00EC611C" w:rsidP="00EC611C">
      <w:pPr>
        <w:autoSpaceDE w:val="0"/>
        <w:autoSpaceDN w:val="0"/>
        <w:adjustRightInd w:val="0"/>
      </w:pPr>
    </w:p>
    <w:p w14:paraId="069F10D3" w14:textId="77777777" w:rsidR="00EC611C" w:rsidRDefault="00EC611C" w:rsidP="00EC611C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EC611C">
        <w:rPr>
          <w:rFonts w:eastAsiaTheme="minorHAnsi"/>
          <w:b/>
          <w:color w:val="auto"/>
        </w:rPr>
        <w:t xml:space="preserve"> </w:t>
      </w:r>
    </w:p>
    <w:p w14:paraId="1F552C2C" w14:textId="77777777" w:rsidR="00EC611C" w:rsidRDefault="00EC611C" w:rsidP="00EC611C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565D3F58" wp14:editId="525407C8">
                <wp:simplePos x="0" y="0"/>
                <wp:positionH relativeFrom="column">
                  <wp:posOffset>2537847</wp:posOffset>
                </wp:positionH>
                <wp:positionV relativeFrom="paragraph">
                  <wp:posOffset>17629</wp:posOffset>
                </wp:positionV>
                <wp:extent cx="1340437" cy="1095376"/>
                <wp:effectExtent l="0" t="0" r="0" b="0"/>
                <wp:wrapNone/>
                <wp:docPr id="448" name="Group 4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0437" cy="1095376"/>
                          <a:chOff x="247973" y="387577"/>
                          <a:chExt cx="1341820" cy="1097127"/>
                        </a:xfrm>
                      </wpg:grpSpPr>
                      <wps:wsp>
                        <wps:cNvPr id="449" name="Straight Connector 449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50" name="Group 450"/>
                        <wpg:cNvGrpSpPr/>
                        <wpg:grpSpPr>
                          <a:xfrm>
                            <a:off x="247973" y="387577"/>
                            <a:ext cx="1341820" cy="1097127"/>
                            <a:chOff x="247973" y="387577"/>
                            <a:chExt cx="1341820" cy="1097127"/>
                          </a:xfrm>
                        </wpg:grpSpPr>
                        <wps:wsp>
                          <wps:cNvPr id="451" name="Straight Connector 451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ln w="254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52" name="Group 452"/>
                          <wpg:cNvGrpSpPr/>
                          <wpg:grpSpPr>
                            <a:xfrm>
                              <a:off x="247973" y="387577"/>
                              <a:ext cx="1341820" cy="1097127"/>
                              <a:chOff x="247973" y="387577"/>
                              <a:chExt cx="1341820" cy="1097127"/>
                            </a:xfrm>
                          </wpg:grpSpPr>
                          <wps:wsp>
                            <wps:cNvPr id="453" name="Straight Connector 453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4" name="Straight Connector 454"/>
                            <wps:cNvCnPr/>
                            <wps:spPr>
                              <a:xfrm>
                                <a:off x="1084839" y="976393"/>
                                <a:ext cx="0" cy="228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5" name="Straight Connector 455"/>
                            <wps:cNvCnPr/>
                            <wps:spPr>
                              <a:xfrm>
                                <a:off x="1084839" y="976393"/>
                                <a:ext cx="2286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456" name="Group 456"/>
                            <wpg:cNvGrpSpPr/>
                            <wpg:grpSpPr>
                              <a:xfrm>
                                <a:off x="449820" y="484903"/>
                                <a:ext cx="1139973" cy="999801"/>
                                <a:chOff x="449820" y="484903"/>
                                <a:chExt cx="1139973" cy="999801"/>
                              </a:xfrm>
                            </wpg:grpSpPr>
                            <wps:wsp>
                              <wps:cNvPr id="45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1147206" y="650981"/>
                                  <a:ext cx="608666" cy="2765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EBDD39B" w14:textId="77777777" w:rsidR="00873192" w:rsidRDefault="00873192" w:rsidP="00EC611C">
                                    <w:r>
                                      <w:t>.719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6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698" y="1208038"/>
                                  <a:ext cx="760242" cy="2766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BB47BE7" w14:textId="77777777" w:rsidR="00873192" w:rsidRDefault="00873192" w:rsidP="00EC611C">
                                    <w:r>
                                      <w:t>.694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6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1392" y="588996"/>
                                  <a:ext cx="371611" cy="276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9BC8E8" w14:textId="77777777" w:rsidR="00873192" w:rsidRDefault="00873192" w:rsidP="00EC611C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6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820" y="973207"/>
                                  <a:ext cx="262961" cy="2766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EE69C7" w14:textId="77777777" w:rsidR="00873192" w:rsidRPr="000E67AD" w:rsidRDefault="00873192" w:rsidP="00EC611C">
                                    <w:r w:rsidRPr="000E67AD"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0" name="Arc 470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5D3F58" id="Group 448" o:spid="_x0000_s1050" style="position:absolute;margin-left:199.85pt;margin-top:1.4pt;width:105.55pt;height:86.25pt;z-index:251645440;mso-width-relative:margin;mso-height-relative:margin" coordorigin="2479,3875" coordsize="13418,10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">
                <v:line id="Straight Connector 449" o:spid="_x0000_s1051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" strokecolor="black [3040]" strokeweight="2pt"/>
                <v:group id="Group 450" o:spid="_x0000_s1052" style="position:absolute;left:2479;top:3875;width:13418;height:10972" coordorigin="2479,3875" coordsize="13418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RbF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/nhTDgCMv0FAAD//wMAUEsBAi0AFAAGAAgAAAAhANvh9svuAAAAhQEAABMAAAAAAAAAAAAA&#10;AAAAAAAAAFtDb250ZW50X1R5cGVzXS54bWxQSwECLQAUAAYACAAAACEAWvQsW78AAAAVAQAACwAA&#10;AAAAAAAAAAAAAAAfAQAAX3JlbHMvLnJlbHNQSwECLQAUAAYACAAAACEANRkWxcMAAADcAAAADwAA&#10;AAAAAAAAAAAAAAAHAgAAZHJzL2Rvd25yZXYueG1sUEsFBgAAAAADAAMAtwAAAPcCAAAAAA==&#10;">
                  <v:line id="Straight Connector 451" o:spid="_x0000_s1053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" strokecolor="black [3040]" strokeweight="2pt"/>
                  <v:group id="Group 452" o:spid="_x0000_s1054" style="position:absolute;left:2479;top:3875;width:13418;height:10972" coordorigin="2479,3875" coordsize="13418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y0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JF/B7JhwBuf4BAAD//wMAUEsBAi0AFAAGAAgAAAAhANvh9svuAAAAhQEAABMAAAAAAAAA&#10;AAAAAAAAAAAAAFtDb250ZW50X1R5cGVzXS54bWxQSwECLQAUAAYACAAAACEAWvQsW78AAAAVAQAA&#10;CwAAAAAAAAAAAAAAAAAfAQAAX3JlbHMvLnJlbHNQSwECLQAUAAYACAAAACEAqoctKcYAAADcAAAA&#10;DwAAAAAAAAAAAAAAAAAHAgAAZHJzL2Rvd25yZXYueG1sUEsFBgAAAAADAAMAtwAAAPoCAAAAAA==&#10;">
                    <v:line id="Straight Connector 453" o:spid="_x0000_s1055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" strokecolor="black [3040]" strokeweight="2pt"/>
                    <v:line id="Straight Connector 454" o:spid="_x0000_s1056" style="position:absolute;visibility:visible;mso-wrap-style:square" from="10848,9763" to="1084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" strokecolor="black [3040]"/>
                    <v:line id="Straight Connector 455" o:spid="_x0000_s1057" style="position:absolute;visibility:visible;mso-wrap-style:square" from="10848,9763" to="1313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" strokecolor="black [3040]"/>
                    <v:group id="Group 456" o:spid="_x0000_s1058" style="position:absolute;left:4498;top:4849;width:11399;height:9998" coordorigin="4498,4849" coordsize="11399,99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<v:shape id="_x0000_s1059" type="#_x0000_t202" style="position:absolute;left:11472;top:6509;width:6086;height:276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" filled="f" stroked="f">
                        <v:textbox style="mso-fit-shape-to-text:t">
                          <w:txbxContent>
                            <w:p w14:paraId="5EBDD39B" w14:textId="77777777" w:rsidR="00873192" w:rsidRDefault="00873192" w:rsidP="00EC611C">
                              <w:r>
                                <w:t>.7193</w:t>
                              </w:r>
                            </w:p>
                          </w:txbxContent>
                        </v:textbox>
                      </v:shape>
                      <v:shape id="_x0000_s1060" type="#_x0000_t202" style="position:absolute;left:5256;top:12080;width:7603;height:2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 filled="f" stroked="f">
                        <v:textbox style="mso-fit-shape-to-text:t">
                          <w:txbxContent>
                            <w:p w14:paraId="4BB47BE7" w14:textId="77777777" w:rsidR="00873192" w:rsidRDefault="00873192" w:rsidP="00EC611C">
                              <w:r>
                                <w:t>.6947</w:t>
                              </w:r>
                            </w:p>
                          </w:txbxContent>
                        </v:textbox>
                      </v:shape>
                      <v:shape id="_x0000_s1061" type="#_x0000_t202" style="position:absolute;left:5113;top:5889;width:3717;height:2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 filled="f" stroked="f">
                        <v:textbox style="mso-fit-shape-to-text:t">
                          <w:txbxContent>
                            <w:p w14:paraId="799BC8E8" w14:textId="77777777" w:rsidR="00873192" w:rsidRDefault="00873192" w:rsidP="00EC611C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4498;top:9732;width:2629;height:2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 filled="f" stroked="f">
                        <v:textbox style="mso-fit-shape-to-text:t">
                          <w:txbxContent>
                            <w:p w14:paraId="47EE69C7" w14:textId="77777777" w:rsidR="00873192" w:rsidRPr="000E67AD" w:rsidRDefault="00873192" w:rsidP="00EC611C">
                              <w:r w:rsidRPr="000E67AD"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Arc 470" o:spid="_x0000_s1063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" path="m160020,nsc248397,,320040,71643,320040,160020r-160020,l160020,xem160020,nfc248397,,320040,71643,320040,160020e" filled="f" strokecolor="black [3040]">
                        <v:stroke startarrow="block"/>
                        <v:path arrowok="t" o:connecttype="custom" o:connectlocs="160020,0;320040,16002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Pr="00EC611C">
        <w:rPr>
          <w:rFonts w:eastAsiaTheme="minorHAnsi"/>
          <w:b/>
          <w:color w:val="auto"/>
        </w:rPr>
        <w:t xml:space="preserve"> </w:t>
      </w:r>
    </w:p>
    <w:p w14:paraId="218C4C55" w14:textId="77F58024" w:rsidR="00EC611C" w:rsidRPr="00EC611C" w:rsidRDefault="00EC611C" w:rsidP="00EC611C">
      <w:pPr>
        <w:autoSpaceDE w:val="0"/>
        <w:autoSpaceDN w:val="0"/>
        <w:adjustRightInd w:val="0"/>
      </w:pPr>
      <w:r>
        <w:t>4</w:t>
      </w:r>
      <w:r w:rsidRPr="00EC611C">
        <w:t xml:space="preserve">)  For the triangle shown, </w:t>
      </w:r>
      <w:r w:rsidR="00E85BC6">
        <w:t>calculate</w:t>
      </w:r>
      <w:r w:rsidRPr="00EC611C">
        <w:t>:</w:t>
      </w:r>
      <w:r w:rsidRPr="00EC611C">
        <w:rPr>
          <w:noProof/>
        </w:rPr>
        <w:t xml:space="preserve"> </w:t>
      </w:r>
    </w:p>
    <w:p w14:paraId="1E592323" w14:textId="77777777" w:rsidR="00EC611C" w:rsidRPr="00EC611C" w:rsidRDefault="00EC611C" w:rsidP="00EC611C">
      <w:pPr>
        <w:autoSpaceDE w:val="0"/>
        <w:autoSpaceDN w:val="0"/>
        <w:adjustRightInd w:val="0"/>
      </w:pPr>
      <w:r w:rsidRPr="00EC611C"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7CBB644F" wp14:editId="26094416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10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A4B8F7" w14:textId="77777777" w:rsidR="00873192" w:rsidRPr="00A231A4" w:rsidRDefault="00873192" w:rsidP="00EC611C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BB644F" id="_x0000_s1064" type="#_x0000_t202" style="position:absolute;margin-left:86.25pt;margin-top:6.85pt;width:102.95pt;height:110.55pt;z-index:251646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figGg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" fillcolor="yellow" strokecolor="#00b0f0">
                <v:textbox style="mso-fit-shape-to-text:t">
                  <w:txbxContent>
                    <w:p w14:paraId="23A4B8F7" w14:textId="77777777" w:rsidR="00873192" w:rsidRPr="00A231A4" w:rsidRDefault="00873192" w:rsidP="00EC611C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CA5A96A" w14:textId="77777777" w:rsidR="00EC611C" w:rsidRPr="00EC611C" w:rsidRDefault="00EC611C" w:rsidP="00EC611C">
      <w:r w:rsidRPr="00EC611C">
        <w:tab/>
      </w:r>
      <w:proofErr w:type="gramStart"/>
      <w:r w:rsidRPr="00EC611C">
        <w:t>cot(</w:t>
      </w:r>
      <w:proofErr w:type="gramEnd"/>
      <w:r w:rsidRPr="00EC611C">
        <w:rPr>
          <w:i/>
          <w:iCs/>
        </w:rPr>
        <w:t>θ</w:t>
      </w:r>
      <w:r w:rsidRPr="00EC611C">
        <w:rPr>
          <w:i/>
          <w:iCs/>
          <w:sz w:val="8"/>
          <w:szCs w:val="8"/>
        </w:rPr>
        <w:t xml:space="preserve"> </w:t>
      </w:r>
      <w:r w:rsidRPr="00EC611C">
        <w:rPr>
          <w:iCs/>
        </w:rPr>
        <w:t xml:space="preserve">) = </w:t>
      </w:r>
    </w:p>
    <w:p w14:paraId="5A612E15" w14:textId="77777777" w:rsidR="00EC611C" w:rsidRPr="00EC611C" w:rsidRDefault="00EC611C" w:rsidP="00EC611C">
      <w:pPr>
        <w:autoSpaceDE w:val="0"/>
        <w:autoSpaceDN w:val="0"/>
        <w:adjustRightInd w:val="0"/>
      </w:pPr>
    </w:p>
    <w:p w14:paraId="5D31CF04" w14:textId="77777777" w:rsidR="00EC611C" w:rsidRDefault="00EC611C" w:rsidP="00EC611C">
      <w:pPr>
        <w:autoSpaceDE w:val="0"/>
        <w:autoSpaceDN w:val="0"/>
        <w:adjustRightInd w:val="0"/>
        <w:rPr>
          <w:rFonts w:eastAsiaTheme="minorHAnsi"/>
          <w:b/>
          <w:color w:val="auto"/>
        </w:rPr>
      </w:pPr>
    </w:p>
    <w:p w14:paraId="5ADFC22A" w14:textId="77777777" w:rsidR="00EC611C" w:rsidRPr="00EC611C" w:rsidRDefault="00EC611C" w:rsidP="00EC611C">
      <w:pPr>
        <w:autoSpaceDE w:val="0"/>
        <w:autoSpaceDN w:val="0"/>
        <w:adjustRightInd w:val="0"/>
      </w:pPr>
      <w:r>
        <w:t>5</w:t>
      </w:r>
      <w:r w:rsidRPr="00EC611C">
        <w:t>)  Simplify sin</w:t>
      </w:r>
      <w:r w:rsidRPr="00EC611C">
        <w:rPr>
          <w:szCs w:val="16"/>
          <w:vertAlign w:val="superscript"/>
        </w:rPr>
        <w:t>2</w:t>
      </w:r>
      <w:r w:rsidRPr="00EC611C">
        <w:rPr>
          <w:szCs w:val="16"/>
        </w:rPr>
        <w:t xml:space="preserve"> </w:t>
      </w:r>
      <w:r>
        <w:t>161</w:t>
      </w:r>
      <w:r w:rsidRPr="00EC611C">
        <w:rPr>
          <w:szCs w:val="16"/>
        </w:rPr>
        <w:t>º</w:t>
      </w:r>
      <w:r w:rsidRPr="00EC611C">
        <w:t xml:space="preserve"> + cos</w:t>
      </w:r>
      <w:r w:rsidRPr="00EC611C">
        <w:rPr>
          <w:szCs w:val="16"/>
          <w:vertAlign w:val="superscript"/>
        </w:rPr>
        <w:t>2</w:t>
      </w:r>
      <w:r w:rsidRPr="00EC611C">
        <w:rPr>
          <w:szCs w:val="16"/>
        </w:rPr>
        <w:t xml:space="preserve"> </w:t>
      </w:r>
      <w:r>
        <w:t>161</w:t>
      </w:r>
      <w:r w:rsidRPr="00EC611C">
        <w:rPr>
          <w:szCs w:val="16"/>
        </w:rPr>
        <w:t>º</w:t>
      </w:r>
    </w:p>
    <w:p w14:paraId="5528ACCF" w14:textId="77777777" w:rsidR="00EC611C" w:rsidRPr="00EC611C" w:rsidRDefault="00EC611C" w:rsidP="00EC611C">
      <w:pPr>
        <w:autoSpaceDE w:val="0"/>
        <w:autoSpaceDN w:val="0"/>
        <w:adjustRightInd w:val="0"/>
        <w:rPr>
          <w:rFonts w:eastAsia="SymbolMT"/>
          <w:sz w:val="8"/>
          <w:szCs w:val="25"/>
        </w:rPr>
      </w:pPr>
    </w:p>
    <w:p w14:paraId="147A5C17" w14:textId="77777777" w:rsidR="00EC611C" w:rsidRPr="00EC611C" w:rsidRDefault="00EC611C" w:rsidP="00EC611C">
      <w:pPr>
        <w:autoSpaceDE w:val="0"/>
        <w:autoSpaceDN w:val="0"/>
        <w:adjustRightInd w:val="0"/>
        <w:ind w:left="720"/>
      </w:pPr>
      <w:r w:rsidRPr="00EC611C">
        <w:t>a) 2</w:t>
      </w:r>
      <w:r w:rsidRPr="00EC611C">
        <w:tab/>
      </w:r>
      <w:r w:rsidRPr="00EC611C">
        <w:tab/>
      </w:r>
      <w:r w:rsidRPr="00EC611C">
        <w:tab/>
        <w:t>b) 1</w:t>
      </w:r>
    </w:p>
    <w:p w14:paraId="352B9E7F" w14:textId="77777777" w:rsidR="00EC611C" w:rsidRPr="00EC611C" w:rsidRDefault="00EC611C" w:rsidP="00EC611C">
      <w:pPr>
        <w:autoSpaceDE w:val="0"/>
        <w:autoSpaceDN w:val="0"/>
        <w:adjustRightInd w:val="0"/>
        <w:ind w:left="720"/>
        <w:rPr>
          <w:sz w:val="8"/>
        </w:rPr>
      </w:pPr>
    </w:p>
    <w:p w14:paraId="656C3431" w14:textId="77777777" w:rsidR="00EC611C" w:rsidRPr="00EC611C" w:rsidRDefault="00EC611C" w:rsidP="00EC611C">
      <w:pPr>
        <w:autoSpaceDE w:val="0"/>
        <w:autoSpaceDN w:val="0"/>
        <w:adjustRightInd w:val="0"/>
        <w:ind w:left="720"/>
      </w:pPr>
      <w:r w:rsidRPr="00EC611C">
        <w:t>c) 3</w:t>
      </w:r>
      <w:r w:rsidRPr="00EC611C">
        <w:tab/>
      </w:r>
      <w:r w:rsidRPr="00EC611C">
        <w:tab/>
      </w:r>
      <w:r w:rsidRPr="00EC611C">
        <w:tab/>
        <w:t>d) 10</w:t>
      </w:r>
    </w:p>
    <w:p w14:paraId="13F22864" w14:textId="77777777" w:rsidR="00E64296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4C042E10" w14:textId="77777777" w:rsidR="00E64296" w:rsidRDefault="00E64296" w:rsidP="00E64296">
      <w:pPr>
        <w:autoSpaceDE w:val="0"/>
        <w:autoSpaceDN w:val="0"/>
        <w:adjustRightInd w:val="0"/>
        <w:rPr>
          <w:rFonts w:eastAsiaTheme="minorHAnsi"/>
          <w:b/>
          <w:color w:val="auto"/>
          <w:sz w:val="28"/>
          <w:szCs w:val="28"/>
        </w:rPr>
      </w:pPr>
      <w:r w:rsidRPr="00E64296">
        <w:rPr>
          <w:rFonts w:eastAsiaTheme="minorHAnsi"/>
          <w:b/>
          <w:color w:val="auto"/>
          <w:sz w:val="28"/>
          <w:szCs w:val="28"/>
        </w:rPr>
        <w:t>Graphs of Trig Functions</w:t>
      </w:r>
    </w:p>
    <w:p w14:paraId="5767FC52" w14:textId="77777777" w:rsidR="00E64296" w:rsidRPr="00E64296" w:rsidRDefault="00E64296" w:rsidP="00E64296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14:paraId="4B47ADD4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 xml:space="preserve">  6</w:t>
      </w:r>
      <w:r w:rsidRPr="00F62F3F">
        <w:rPr>
          <w:rFonts w:eastAsiaTheme="minorHAnsi"/>
          <w:color w:val="auto"/>
        </w:rPr>
        <w:t xml:space="preserve">)  </w:t>
      </w:r>
      <w:r w:rsidRPr="007D5E55">
        <w:rPr>
          <w:rFonts w:eastAsiaTheme="minorHAnsi"/>
          <w:color w:val="auto"/>
        </w:rPr>
        <w:t xml:space="preserve">Identify the </w:t>
      </w:r>
      <w:r w:rsidRPr="00F62F3F">
        <w:rPr>
          <w:rFonts w:eastAsiaTheme="minorHAnsi"/>
          <w:color w:val="auto"/>
        </w:rPr>
        <w:t xml:space="preserve">trig </w:t>
      </w:r>
      <w:r w:rsidRPr="007D5E55">
        <w:rPr>
          <w:rFonts w:eastAsiaTheme="minorHAnsi"/>
          <w:color w:val="auto"/>
        </w:rPr>
        <w:t>f</w:t>
      </w:r>
      <w:r w:rsidRPr="00F62F3F">
        <w:rPr>
          <w:rFonts w:eastAsiaTheme="minorHAnsi"/>
          <w:color w:val="auto"/>
        </w:rPr>
        <w:t xml:space="preserve">unction in each </w:t>
      </w:r>
      <w:r w:rsidRPr="007D5E55">
        <w:rPr>
          <w:rFonts w:eastAsiaTheme="minorHAnsi"/>
          <w:color w:val="auto"/>
        </w:rPr>
        <w:t>graph</w:t>
      </w:r>
      <w:r w:rsidRPr="00F62F3F">
        <w:rPr>
          <w:rFonts w:eastAsiaTheme="minorHAnsi"/>
          <w:color w:val="auto"/>
        </w:rPr>
        <w:t xml:space="preserve"> (note: these may not be the STANDARD graphs)</w:t>
      </w:r>
      <w:r w:rsidRPr="007D5E55">
        <w:rPr>
          <w:rFonts w:eastAsiaTheme="minorHAnsi"/>
          <w:color w:val="auto"/>
        </w:rPr>
        <w:t>:</w:t>
      </w:r>
    </w:p>
    <w:p w14:paraId="17E48844" w14:textId="77777777" w:rsidR="00E64296" w:rsidRPr="007D5E55" w:rsidRDefault="008E5713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8E5713">
        <w:rPr>
          <w:rFonts w:eastAsiaTheme="minorHAnsi"/>
          <w:noProof/>
          <w:color w:val="auto"/>
        </w:rPr>
        <w:drawing>
          <wp:anchor distT="0" distB="0" distL="114300" distR="114300" simplePos="0" relativeHeight="251663872" behindDoc="1" locked="0" layoutInCell="1" allowOverlap="1" wp14:anchorId="08C05CB8" wp14:editId="56B1A967">
            <wp:simplePos x="0" y="0"/>
            <wp:positionH relativeFrom="column">
              <wp:posOffset>4214177</wp:posOffset>
            </wp:positionH>
            <wp:positionV relativeFrom="paragraph">
              <wp:posOffset>107950</wp:posOffset>
            </wp:positionV>
            <wp:extent cx="2112010" cy="1297940"/>
            <wp:effectExtent l="0" t="0" r="2540" b="0"/>
            <wp:wrapNone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5713">
        <w:rPr>
          <w:rFonts w:eastAsiaTheme="minorHAnsi"/>
          <w:noProof/>
          <w:color w:val="auto"/>
        </w:rPr>
        <w:drawing>
          <wp:anchor distT="0" distB="0" distL="114300" distR="114300" simplePos="0" relativeHeight="251662848" behindDoc="1" locked="0" layoutInCell="1" allowOverlap="1" wp14:anchorId="78BCB4D9" wp14:editId="7A72E044">
            <wp:simplePos x="0" y="0"/>
            <wp:positionH relativeFrom="column">
              <wp:posOffset>-41592</wp:posOffset>
            </wp:positionH>
            <wp:positionV relativeFrom="paragraph">
              <wp:posOffset>111760</wp:posOffset>
            </wp:positionV>
            <wp:extent cx="2120900" cy="1297940"/>
            <wp:effectExtent l="0" t="0" r="0" b="0"/>
            <wp:wrapNone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640B" w:rsidRPr="00C0640B">
        <w:rPr>
          <w:rFonts w:eastAsiaTheme="minorHAnsi"/>
          <w:noProof/>
          <w:color w:val="auto"/>
        </w:rPr>
        <w:drawing>
          <wp:anchor distT="0" distB="0" distL="114300" distR="114300" simplePos="0" relativeHeight="251661824" behindDoc="1" locked="0" layoutInCell="1" allowOverlap="1" wp14:anchorId="24127F39" wp14:editId="74A7848C">
            <wp:simplePos x="0" y="0"/>
            <wp:positionH relativeFrom="column">
              <wp:posOffset>2084705</wp:posOffset>
            </wp:positionH>
            <wp:positionV relativeFrom="paragraph">
              <wp:posOffset>113347</wp:posOffset>
            </wp:positionV>
            <wp:extent cx="2112010" cy="1297940"/>
            <wp:effectExtent l="0" t="0" r="2540" b="0"/>
            <wp:wrapNone/>
            <wp:docPr id="10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4C61E9" w14:textId="77777777" w:rsidR="00E64296" w:rsidRPr="007D5E55" w:rsidRDefault="00E059C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E059C6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994DCB4" wp14:editId="3EE3CA52">
                <wp:simplePos x="0" y="0"/>
                <wp:positionH relativeFrom="column">
                  <wp:posOffset>4247515</wp:posOffset>
                </wp:positionH>
                <wp:positionV relativeFrom="paragraph">
                  <wp:posOffset>24765</wp:posOffset>
                </wp:positionV>
                <wp:extent cx="327025" cy="368935"/>
                <wp:effectExtent l="0" t="0" r="0" b="0"/>
                <wp:wrapNone/>
                <wp:docPr id="4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025" cy="36893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40ED2E39" w14:textId="77777777" w:rsidR="00E059C6" w:rsidRPr="005C5DDD" w:rsidRDefault="00E059C6" w:rsidP="00E059C6">
                            <w:pPr>
                              <w:pStyle w:val="BodyTextIndent"/>
                              <w:spacing w:after="0"/>
                              <w:ind w:left="0"/>
                              <w:textAlignment w:val="baseline"/>
                              <w:rPr>
                                <w:color w:val="auto"/>
                              </w:rPr>
                            </w:pPr>
                            <w:r w:rsidRPr="005C5DDD">
                              <w:rPr>
                                <w:b/>
                                <w:bCs/>
                                <w:color w:val="auto"/>
                                <w:kern w:val="24"/>
                              </w:rPr>
                              <w:t>C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94DCB4" id="Rectangle 8" o:spid="_x0000_s1065" style="position:absolute;margin-left:334.45pt;margin-top:1.95pt;width:25.75pt;height:29.05pt;z-index:2516556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" filled="f" stroked="f">
                <v:textbox style="mso-fit-shape-to-text:t">
                  <w:txbxContent>
                    <w:p w14:paraId="40ED2E39" w14:textId="77777777" w:rsidR="00E059C6" w:rsidRPr="005C5DDD" w:rsidRDefault="00E059C6" w:rsidP="00E059C6">
                      <w:pPr>
                        <w:pStyle w:val="BodyTextIndent"/>
                        <w:spacing w:after="0"/>
                        <w:ind w:left="0"/>
                        <w:textAlignment w:val="baseline"/>
                        <w:rPr>
                          <w:color w:val="auto"/>
                        </w:rPr>
                      </w:pPr>
                      <w:r w:rsidRPr="005C5DDD">
                        <w:rPr>
                          <w:b/>
                          <w:bCs/>
                          <w:color w:val="auto"/>
                          <w:kern w:val="24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 w:rsidRPr="00E059C6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3D578F7" wp14:editId="6F8E7903">
                <wp:simplePos x="0" y="0"/>
                <wp:positionH relativeFrom="column">
                  <wp:posOffset>2144395</wp:posOffset>
                </wp:positionH>
                <wp:positionV relativeFrom="paragraph">
                  <wp:posOffset>31115</wp:posOffset>
                </wp:positionV>
                <wp:extent cx="330200" cy="368935"/>
                <wp:effectExtent l="0" t="0" r="0" b="0"/>
                <wp:wrapNone/>
                <wp:docPr id="7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200" cy="36893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05FCA95A" w14:textId="77777777" w:rsidR="00E059C6" w:rsidRPr="005C5DDD" w:rsidRDefault="00E059C6" w:rsidP="00E059C6">
                            <w:pPr>
                              <w:pStyle w:val="BodyTextIndent"/>
                              <w:spacing w:after="0"/>
                              <w:ind w:left="0"/>
                              <w:textAlignment w:val="baseline"/>
                              <w:rPr>
                                <w:color w:val="auto"/>
                              </w:rPr>
                            </w:pPr>
                            <w:r w:rsidRPr="005C5DDD">
                              <w:rPr>
                                <w:b/>
                                <w:bCs/>
                                <w:color w:val="auto"/>
                                <w:kern w:val="24"/>
                              </w:rPr>
                              <w:t>B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D578F7" id="Rectangle 10" o:spid="_x0000_s1066" style="position:absolute;margin-left:168.85pt;margin-top:2.45pt;width:26pt;height:29.05pt;z-index:2516577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" filled="f" stroked="f">
                <v:textbox style="mso-fit-shape-to-text:t">
                  <w:txbxContent>
                    <w:p w14:paraId="05FCA95A" w14:textId="77777777" w:rsidR="00E059C6" w:rsidRPr="005C5DDD" w:rsidRDefault="00E059C6" w:rsidP="00E059C6">
                      <w:pPr>
                        <w:pStyle w:val="BodyTextIndent"/>
                        <w:spacing w:after="0"/>
                        <w:ind w:left="0"/>
                        <w:textAlignment w:val="baseline"/>
                        <w:rPr>
                          <w:color w:val="auto"/>
                        </w:rPr>
                      </w:pPr>
                      <w:r w:rsidRPr="005C5DDD">
                        <w:rPr>
                          <w:b/>
                          <w:bCs/>
                          <w:color w:val="auto"/>
                          <w:kern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Pr="00E059C6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7C56DC3" wp14:editId="7C10AD79">
                <wp:simplePos x="0" y="0"/>
                <wp:positionH relativeFrom="column">
                  <wp:posOffset>-6350</wp:posOffset>
                </wp:positionH>
                <wp:positionV relativeFrom="paragraph">
                  <wp:posOffset>19685</wp:posOffset>
                </wp:positionV>
                <wp:extent cx="352425" cy="368935"/>
                <wp:effectExtent l="0" t="0" r="0" b="0"/>
                <wp:wrapNone/>
                <wp:docPr id="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425" cy="36893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2B40FA9F" w14:textId="77777777" w:rsidR="00E059C6" w:rsidRPr="005C5DDD" w:rsidRDefault="00E059C6" w:rsidP="00E059C6">
                            <w:pPr>
                              <w:pStyle w:val="BodyTextIndent"/>
                              <w:spacing w:after="0"/>
                              <w:ind w:left="0"/>
                              <w:textAlignment w:val="baseline"/>
                              <w:rPr>
                                <w:color w:val="auto"/>
                              </w:rPr>
                            </w:pPr>
                            <w:r w:rsidRPr="005C5DDD">
                              <w:rPr>
                                <w:b/>
                                <w:bCs/>
                                <w:color w:val="auto"/>
                                <w:kern w:val="24"/>
                              </w:rPr>
                              <w:t>A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C56DC3" id="Rectangle 1" o:spid="_x0000_s1067" style="position:absolute;margin-left:-.5pt;margin-top:1.55pt;width:27.75pt;height:29.05pt;z-index:2516546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" filled="f" stroked="f">
                <v:textbox style="mso-fit-shape-to-text:t">
                  <w:txbxContent>
                    <w:p w14:paraId="2B40FA9F" w14:textId="77777777" w:rsidR="00E059C6" w:rsidRPr="005C5DDD" w:rsidRDefault="00E059C6" w:rsidP="00E059C6">
                      <w:pPr>
                        <w:pStyle w:val="BodyTextIndent"/>
                        <w:spacing w:after="0"/>
                        <w:ind w:left="0"/>
                        <w:textAlignment w:val="baseline"/>
                        <w:rPr>
                          <w:color w:val="auto"/>
                        </w:rPr>
                      </w:pPr>
                      <w:r w:rsidRPr="005C5DDD">
                        <w:rPr>
                          <w:b/>
                          <w:bCs/>
                          <w:color w:val="auto"/>
                          <w:kern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</w:p>
    <w:p w14:paraId="4E54ECE1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2B104749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2A8B834D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4538FB43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360C0E76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07938589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417682E1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BB7A55">
        <w:rPr>
          <w:b/>
          <w:bCs/>
          <w:noProof/>
          <w:color w:val="C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6DC00C8" wp14:editId="0ACF67A2">
                <wp:simplePos x="0" y="0"/>
                <wp:positionH relativeFrom="column">
                  <wp:posOffset>4670425</wp:posOffset>
                </wp:positionH>
                <wp:positionV relativeFrom="paragraph">
                  <wp:posOffset>21590</wp:posOffset>
                </wp:positionV>
                <wp:extent cx="1307465" cy="275590"/>
                <wp:effectExtent l="0" t="0" r="26035" b="10160"/>
                <wp:wrapNone/>
                <wp:docPr id="10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2755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D25E9A" w14:textId="77777777" w:rsidR="00873192" w:rsidRPr="00A231A4" w:rsidRDefault="00873192" w:rsidP="00E64296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DC00C8" id="_x0000_s1068" type="#_x0000_t202" style="position:absolute;margin-left:367.75pt;margin-top:1.7pt;width:102.95pt;height:21.7pt;z-index:251649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" fillcolor="yellow" strokecolor="#00b0f0">
                <v:textbox style="mso-fit-shape-to-text:t">
                  <w:txbxContent>
                    <w:p w14:paraId="5BD25E9A" w14:textId="77777777" w:rsidR="00873192" w:rsidRPr="00A231A4" w:rsidRDefault="00873192" w:rsidP="00E64296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B7A55">
        <w:rPr>
          <w:b/>
          <w:bCs/>
          <w:noProof/>
          <w:color w:val="C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037CA9B" wp14:editId="703B3E60">
                <wp:simplePos x="0" y="0"/>
                <wp:positionH relativeFrom="column">
                  <wp:posOffset>365125</wp:posOffset>
                </wp:positionH>
                <wp:positionV relativeFrom="paragraph">
                  <wp:posOffset>21590</wp:posOffset>
                </wp:positionV>
                <wp:extent cx="1307465" cy="275590"/>
                <wp:effectExtent l="0" t="0" r="26035" b="1016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2755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67C723" w14:textId="77777777" w:rsidR="00873192" w:rsidRPr="00A231A4" w:rsidRDefault="00873192" w:rsidP="00E64296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037CA9B" id="_x0000_s1069" type="#_x0000_t202" style="position:absolute;margin-left:28.75pt;margin-top:1.7pt;width:102.95pt;height:21.7pt;z-index:251647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" fillcolor="yellow" strokecolor="#00b0f0">
                <v:textbox style="mso-fit-shape-to-text:t">
                  <w:txbxContent>
                    <w:p w14:paraId="5767C723" w14:textId="77777777" w:rsidR="00873192" w:rsidRPr="00A231A4" w:rsidRDefault="00873192" w:rsidP="00E64296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B7A55">
        <w:rPr>
          <w:b/>
          <w:bCs/>
          <w:noProof/>
          <w:color w:val="C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5519341" wp14:editId="2BD4CF87">
                <wp:simplePos x="0" y="0"/>
                <wp:positionH relativeFrom="column">
                  <wp:posOffset>2517775</wp:posOffset>
                </wp:positionH>
                <wp:positionV relativeFrom="paragraph">
                  <wp:posOffset>21590</wp:posOffset>
                </wp:positionV>
                <wp:extent cx="1307465" cy="275590"/>
                <wp:effectExtent l="0" t="0" r="26035" b="10160"/>
                <wp:wrapNone/>
                <wp:docPr id="10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2755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09C07B" w14:textId="77777777" w:rsidR="00873192" w:rsidRPr="00A231A4" w:rsidRDefault="00873192" w:rsidP="00E64296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5519341" id="_x0000_s1070" type="#_x0000_t202" style="position:absolute;margin-left:198.25pt;margin-top:1.7pt;width:102.95pt;height:21.7pt;z-index:251648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" fillcolor="yellow" strokecolor="#00b0f0">
                <v:textbox style="mso-fit-shape-to-text:t">
                  <w:txbxContent>
                    <w:p w14:paraId="5909C07B" w14:textId="77777777" w:rsidR="00873192" w:rsidRPr="00A231A4" w:rsidRDefault="00873192" w:rsidP="00E64296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A87CEB9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47127901" w14:textId="77777777" w:rsidR="00E64296" w:rsidRPr="007D5E55" w:rsidRDefault="00BB77AC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BB77AC">
        <w:rPr>
          <w:rFonts w:eastAsiaTheme="minorHAnsi"/>
          <w:noProof/>
          <w:color w:val="auto"/>
        </w:rPr>
        <w:drawing>
          <wp:anchor distT="0" distB="0" distL="114300" distR="114300" simplePos="0" relativeHeight="251666944" behindDoc="1" locked="0" layoutInCell="1" allowOverlap="1" wp14:anchorId="7B8DB0A5" wp14:editId="05BE9851">
            <wp:simplePos x="0" y="0"/>
            <wp:positionH relativeFrom="column">
              <wp:posOffset>4214177</wp:posOffset>
            </wp:positionH>
            <wp:positionV relativeFrom="paragraph">
              <wp:posOffset>114935</wp:posOffset>
            </wp:positionV>
            <wp:extent cx="2112010" cy="1297940"/>
            <wp:effectExtent l="0" t="0" r="2540" b="0"/>
            <wp:wrapNone/>
            <wp:docPr id="103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464E" w:rsidRPr="00EC464E">
        <w:rPr>
          <w:rFonts w:eastAsiaTheme="minorHAnsi"/>
          <w:noProof/>
          <w:color w:val="auto"/>
        </w:rPr>
        <w:drawing>
          <wp:anchor distT="0" distB="0" distL="114300" distR="114300" simplePos="0" relativeHeight="251665920" behindDoc="1" locked="0" layoutInCell="1" allowOverlap="1" wp14:anchorId="7BE5FDF7" wp14:editId="414CE2D1">
            <wp:simplePos x="0" y="0"/>
            <wp:positionH relativeFrom="column">
              <wp:posOffset>2085658</wp:posOffset>
            </wp:positionH>
            <wp:positionV relativeFrom="paragraph">
              <wp:posOffset>114935</wp:posOffset>
            </wp:positionV>
            <wp:extent cx="2112010" cy="1297940"/>
            <wp:effectExtent l="0" t="0" r="2540" b="0"/>
            <wp:wrapNone/>
            <wp:docPr id="103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1BAA" w:rsidRPr="00EC1BAA">
        <w:rPr>
          <w:rFonts w:eastAsiaTheme="minorHAnsi"/>
          <w:noProof/>
          <w:color w:val="auto"/>
        </w:rPr>
        <w:drawing>
          <wp:anchor distT="0" distB="0" distL="114300" distR="114300" simplePos="0" relativeHeight="251664896" behindDoc="1" locked="0" layoutInCell="1" allowOverlap="1" wp14:anchorId="3DA64FF5" wp14:editId="3056304A">
            <wp:simplePos x="0" y="0"/>
            <wp:positionH relativeFrom="column">
              <wp:posOffset>-41592</wp:posOffset>
            </wp:positionH>
            <wp:positionV relativeFrom="paragraph">
              <wp:posOffset>112395</wp:posOffset>
            </wp:positionV>
            <wp:extent cx="2112264" cy="1298448"/>
            <wp:effectExtent l="0" t="0" r="2540" b="0"/>
            <wp:wrapNone/>
            <wp:docPr id="102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264" cy="1298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B9077D" w14:textId="77777777" w:rsidR="00E64296" w:rsidRPr="007D5E55" w:rsidRDefault="00E059C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E059C6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58748E4" wp14:editId="62045401">
                <wp:simplePos x="0" y="0"/>
                <wp:positionH relativeFrom="column">
                  <wp:posOffset>4256405</wp:posOffset>
                </wp:positionH>
                <wp:positionV relativeFrom="paragraph">
                  <wp:posOffset>17780</wp:posOffset>
                </wp:positionV>
                <wp:extent cx="323850" cy="368935"/>
                <wp:effectExtent l="0" t="0" r="0" b="0"/>
                <wp:wrapNone/>
                <wp:docPr id="9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36893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74E9561C" w14:textId="77777777" w:rsidR="00E059C6" w:rsidRPr="005C5DDD" w:rsidRDefault="00E059C6" w:rsidP="00E059C6">
                            <w:pPr>
                              <w:pStyle w:val="BodyTextIndent"/>
                              <w:spacing w:after="0"/>
                              <w:ind w:left="0"/>
                              <w:textAlignment w:val="baseline"/>
                              <w:rPr>
                                <w:color w:val="auto"/>
                              </w:rPr>
                            </w:pPr>
                            <w:r w:rsidRPr="005C5DDD">
                              <w:rPr>
                                <w:b/>
                                <w:bCs/>
                                <w:color w:val="auto"/>
                                <w:kern w:val="24"/>
                              </w:rPr>
                              <w:t>F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8748E4" id="Rectangle 12" o:spid="_x0000_s1071" style="position:absolute;margin-left:335.15pt;margin-top:1.4pt;width:25.5pt;height:29.05pt;z-index:2516597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" filled="f" stroked="f">
                <v:textbox style="mso-fit-shape-to-text:t">
                  <w:txbxContent>
                    <w:p w14:paraId="74E9561C" w14:textId="77777777" w:rsidR="00E059C6" w:rsidRPr="005C5DDD" w:rsidRDefault="00E059C6" w:rsidP="00E059C6">
                      <w:pPr>
                        <w:pStyle w:val="BodyTextIndent"/>
                        <w:spacing w:after="0"/>
                        <w:ind w:left="0"/>
                        <w:textAlignment w:val="baseline"/>
                        <w:rPr>
                          <w:color w:val="auto"/>
                        </w:rPr>
                      </w:pPr>
                      <w:r w:rsidRPr="005C5DDD">
                        <w:rPr>
                          <w:b/>
                          <w:bCs/>
                          <w:color w:val="auto"/>
                          <w:kern w:val="24"/>
                        </w:rPr>
                        <w:t>F</w:t>
                      </w:r>
                    </w:p>
                  </w:txbxContent>
                </v:textbox>
              </v:rect>
            </w:pict>
          </mc:Fallback>
        </mc:AlternateContent>
      </w:r>
      <w:r w:rsidRPr="00E059C6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B1789E5" wp14:editId="311206BC">
                <wp:simplePos x="0" y="0"/>
                <wp:positionH relativeFrom="column">
                  <wp:posOffset>2161540</wp:posOffset>
                </wp:positionH>
                <wp:positionV relativeFrom="paragraph">
                  <wp:posOffset>28575</wp:posOffset>
                </wp:positionV>
                <wp:extent cx="328930" cy="368935"/>
                <wp:effectExtent l="0" t="0" r="0" b="0"/>
                <wp:wrapNone/>
                <wp:docPr id="6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8930" cy="36893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34374A21" w14:textId="77777777" w:rsidR="00E059C6" w:rsidRPr="005C5DDD" w:rsidRDefault="00E059C6" w:rsidP="00E059C6">
                            <w:pPr>
                              <w:pStyle w:val="BodyTextIndent"/>
                              <w:spacing w:after="0"/>
                              <w:ind w:left="0"/>
                              <w:textAlignment w:val="baseline"/>
                              <w:rPr>
                                <w:color w:val="auto"/>
                              </w:rPr>
                            </w:pPr>
                            <w:r w:rsidRPr="005C5DDD">
                              <w:rPr>
                                <w:b/>
                                <w:bCs/>
                                <w:color w:val="auto"/>
                                <w:kern w:val="24"/>
                              </w:rPr>
                              <w:t>E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1789E5" id="Rectangle 9" o:spid="_x0000_s1072" style="position:absolute;margin-left:170.2pt;margin-top:2.25pt;width:25.9pt;height:29.05pt;z-index:2516567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" filled="f" stroked="f">
                <v:textbox style="mso-fit-shape-to-text:t">
                  <w:txbxContent>
                    <w:p w14:paraId="34374A21" w14:textId="77777777" w:rsidR="00E059C6" w:rsidRPr="005C5DDD" w:rsidRDefault="00E059C6" w:rsidP="00E059C6">
                      <w:pPr>
                        <w:pStyle w:val="BodyTextIndent"/>
                        <w:spacing w:after="0"/>
                        <w:ind w:left="0"/>
                        <w:textAlignment w:val="baseline"/>
                        <w:rPr>
                          <w:color w:val="auto"/>
                        </w:rPr>
                      </w:pPr>
                      <w:r w:rsidRPr="005C5DDD">
                        <w:rPr>
                          <w:b/>
                          <w:bCs/>
                          <w:color w:val="auto"/>
                          <w:kern w:val="24"/>
                        </w:rPr>
                        <w:t>E</w:t>
                      </w:r>
                    </w:p>
                  </w:txbxContent>
                </v:textbox>
              </v:rect>
            </w:pict>
          </mc:Fallback>
        </mc:AlternateContent>
      </w:r>
      <w:r w:rsidRPr="00E059C6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B992D65" wp14:editId="5E6F4006">
                <wp:simplePos x="0" y="0"/>
                <wp:positionH relativeFrom="column">
                  <wp:posOffset>-14605</wp:posOffset>
                </wp:positionH>
                <wp:positionV relativeFrom="paragraph">
                  <wp:posOffset>21590</wp:posOffset>
                </wp:positionV>
                <wp:extent cx="352425" cy="368935"/>
                <wp:effectExtent l="0" t="0" r="0" b="0"/>
                <wp:wrapNone/>
                <wp:docPr id="8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425" cy="36893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17EAFC91" w14:textId="77777777" w:rsidR="00E059C6" w:rsidRPr="005C5DDD" w:rsidRDefault="00E059C6" w:rsidP="00E059C6">
                            <w:pPr>
                              <w:pStyle w:val="BodyTextIndent"/>
                              <w:spacing w:after="0"/>
                              <w:ind w:left="0"/>
                              <w:textAlignment w:val="baseline"/>
                              <w:rPr>
                                <w:color w:val="auto"/>
                              </w:rPr>
                            </w:pPr>
                            <w:r w:rsidRPr="005C5DDD">
                              <w:rPr>
                                <w:b/>
                                <w:bCs/>
                                <w:color w:val="auto"/>
                                <w:kern w:val="24"/>
                              </w:rPr>
                              <w:t>D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992D65" id="Rectangle 11" o:spid="_x0000_s1073" style="position:absolute;margin-left:-1.15pt;margin-top:1.7pt;width:27.75pt;height:29.05pt;z-index:2516587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" filled="f" stroked="f">
                <v:textbox style="mso-fit-shape-to-text:t">
                  <w:txbxContent>
                    <w:p w14:paraId="17EAFC91" w14:textId="77777777" w:rsidR="00E059C6" w:rsidRPr="005C5DDD" w:rsidRDefault="00E059C6" w:rsidP="00E059C6">
                      <w:pPr>
                        <w:pStyle w:val="BodyTextIndent"/>
                        <w:spacing w:after="0"/>
                        <w:ind w:left="0"/>
                        <w:textAlignment w:val="baseline"/>
                        <w:rPr>
                          <w:color w:val="auto"/>
                        </w:rPr>
                      </w:pPr>
                      <w:r w:rsidRPr="005C5DDD">
                        <w:rPr>
                          <w:b/>
                          <w:bCs/>
                          <w:color w:val="auto"/>
                          <w:kern w:val="24"/>
                        </w:rPr>
                        <w:t>D</w:t>
                      </w:r>
                    </w:p>
                  </w:txbxContent>
                </v:textbox>
              </v:rect>
            </w:pict>
          </mc:Fallback>
        </mc:AlternateContent>
      </w:r>
    </w:p>
    <w:p w14:paraId="1760FE02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7EFD6405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59F31717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5DC9B02F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1D78EB52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42E86003" w14:textId="77777777" w:rsidR="00E64296" w:rsidRPr="007D5E55" w:rsidRDefault="00E64296" w:rsidP="00E64296">
      <w:pPr>
        <w:autoSpaceDE w:val="0"/>
        <w:autoSpaceDN w:val="0"/>
        <w:adjustRightInd w:val="0"/>
        <w:jc w:val="center"/>
        <w:rPr>
          <w:rFonts w:eastAsiaTheme="minorHAnsi"/>
          <w:color w:val="auto"/>
        </w:rPr>
      </w:pPr>
      <w:r w:rsidRPr="007D5E55">
        <w:rPr>
          <w:rFonts w:eastAsiaTheme="minorHAnsi"/>
          <w:color w:val="auto"/>
        </w:rPr>
        <w:t xml:space="preserve"> </w:t>
      </w:r>
    </w:p>
    <w:p w14:paraId="67B827E8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62F3F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CF81931" wp14:editId="563A049A">
                <wp:simplePos x="0" y="0"/>
                <wp:positionH relativeFrom="column">
                  <wp:posOffset>374650</wp:posOffset>
                </wp:positionH>
                <wp:positionV relativeFrom="paragraph">
                  <wp:posOffset>19685</wp:posOffset>
                </wp:positionV>
                <wp:extent cx="1307465" cy="275590"/>
                <wp:effectExtent l="0" t="0" r="26035" b="10160"/>
                <wp:wrapNone/>
                <wp:docPr id="3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2755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F88A61" w14:textId="77777777" w:rsidR="00873192" w:rsidRPr="00A231A4" w:rsidRDefault="00873192" w:rsidP="00E64296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CF81931" id="_x0000_s1074" type="#_x0000_t202" style="position:absolute;margin-left:29.5pt;margin-top:1.55pt;width:102.95pt;height:21.7pt;z-index:251650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" fillcolor="yellow" strokecolor="#00b0f0">
                <v:textbox style="mso-fit-shape-to-text:t">
                  <w:txbxContent>
                    <w:p w14:paraId="5BF88A61" w14:textId="77777777" w:rsidR="00873192" w:rsidRPr="00A231A4" w:rsidRDefault="00873192" w:rsidP="00E64296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62F3F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5B63D36" wp14:editId="1E2A4231">
                <wp:simplePos x="0" y="0"/>
                <wp:positionH relativeFrom="column">
                  <wp:posOffset>2527300</wp:posOffset>
                </wp:positionH>
                <wp:positionV relativeFrom="paragraph">
                  <wp:posOffset>19685</wp:posOffset>
                </wp:positionV>
                <wp:extent cx="1307465" cy="275590"/>
                <wp:effectExtent l="0" t="0" r="26035" b="10160"/>
                <wp:wrapNone/>
                <wp:docPr id="3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2755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86E1BD" w14:textId="77777777" w:rsidR="00873192" w:rsidRPr="00A231A4" w:rsidRDefault="00873192" w:rsidP="00E64296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B63D36" id="_x0000_s1075" type="#_x0000_t202" style="position:absolute;margin-left:199pt;margin-top:1.55pt;width:102.95pt;height:21.7pt;z-index:251651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" fillcolor="yellow" strokecolor="#00b0f0">
                <v:textbox style="mso-fit-shape-to-text:t">
                  <w:txbxContent>
                    <w:p w14:paraId="3186E1BD" w14:textId="77777777" w:rsidR="00873192" w:rsidRPr="00A231A4" w:rsidRDefault="00873192" w:rsidP="00E64296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62F3F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995D58B" wp14:editId="51C7639A">
                <wp:simplePos x="0" y="0"/>
                <wp:positionH relativeFrom="column">
                  <wp:posOffset>4679950</wp:posOffset>
                </wp:positionH>
                <wp:positionV relativeFrom="paragraph">
                  <wp:posOffset>20062</wp:posOffset>
                </wp:positionV>
                <wp:extent cx="1307465" cy="275590"/>
                <wp:effectExtent l="0" t="0" r="26035" b="10160"/>
                <wp:wrapNone/>
                <wp:docPr id="3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2755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42777A" w14:textId="77777777" w:rsidR="00873192" w:rsidRPr="00A231A4" w:rsidRDefault="00873192" w:rsidP="00E64296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995D58B" id="_x0000_s1076" type="#_x0000_t202" style="position:absolute;margin-left:368.5pt;margin-top:1.6pt;width:102.95pt;height:21.7pt;z-index:251652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" fillcolor="yellow" strokecolor="#00b0f0">
                <v:textbox style="mso-fit-shape-to-text:t">
                  <w:txbxContent>
                    <w:p w14:paraId="6742777A" w14:textId="77777777" w:rsidR="00873192" w:rsidRPr="00A231A4" w:rsidRDefault="00873192" w:rsidP="00E64296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EDFE0CD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0DBFD312" w14:textId="77777777" w:rsidR="00E64296" w:rsidRPr="007D5E55" w:rsidRDefault="00E64296" w:rsidP="00E642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13110EAB" w14:textId="77777777" w:rsidR="00E64296" w:rsidRPr="00E64296" w:rsidRDefault="00E64296">
      <w:pPr>
        <w:rPr>
          <w:rFonts w:eastAsiaTheme="minorHAnsi"/>
          <w:b/>
          <w:color w:val="auto"/>
          <w:sz w:val="28"/>
          <w:szCs w:val="28"/>
        </w:rPr>
      </w:pPr>
      <w:r w:rsidRPr="00E64296">
        <w:rPr>
          <w:rFonts w:eastAsiaTheme="minorHAnsi"/>
          <w:b/>
          <w:color w:val="auto"/>
          <w:sz w:val="28"/>
          <w:szCs w:val="28"/>
        </w:rPr>
        <w:t>Radians</w:t>
      </w:r>
    </w:p>
    <w:p w14:paraId="106C6148" w14:textId="77777777" w:rsidR="00E64296" w:rsidRPr="00E64296" w:rsidRDefault="00E64296">
      <w:pPr>
        <w:rPr>
          <w:rFonts w:eastAsiaTheme="minorHAnsi"/>
          <w:color w:val="auto"/>
          <w:sz w:val="8"/>
          <w:szCs w:val="8"/>
        </w:rPr>
      </w:pPr>
    </w:p>
    <w:p w14:paraId="28DCD29C" w14:textId="77777777" w:rsidR="00EC611C" w:rsidRPr="00EC611C" w:rsidRDefault="00963F89" w:rsidP="00EC611C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19539D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725FB5E" wp14:editId="372934CB">
                <wp:simplePos x="0" y="0"/>
                <wp:positionH relativeFrom="column">
                  <wp:posOffset>5032375</wp:posOffset>
                </wp:positionH>
                <wp:positionV relativeFrom="paragraph">
                  <wp:posOffset>1270</wp:posOffset>
                </wp:positionV>
                <wp:extent cx="1673225" cy="1595755"/>
                <wp:effectExtent l="0" t="0" r="22225" b="2349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3225" cy="15957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EDEC3A" w14:textId="77777777" w:rsidR="00873192" w:rsidRPr="00963F89" w:rsidRDefault="00873192" w:rsidP="00963F89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Theme="minorHAnsi"/>
                                <w:color w:val="auto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D</w:t>
                            </w:r>
                            <w:r w:rsidR="00706E13"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egrees to Radian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degrees by:</w:t>
                            </w:r>
                          </w:p>
                          <w:p w14:paraId="708C2DBB" w14:textId="382E5623" w:rsidR="00873192" w:rsidRPr="00963F89" w:rsidRDefault="00E85BC6" w:rsidP="00963F89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TimesNewRomanPSMT" w:eastAsiaTheme="minorHAnsi" w:hAnsi="TimesNewRomanPSMT" w:cs="Times New Roman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50" w:dyaOrig="630" w14:anchorId="04C293A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2.5pt;height:31.5pt" filled="t" fillcolor="white [3212]">
                                  <v:imagedata r:id="rId11" o:title=""/>
                                </v:shape>
                                <o:OLEObject Type="Embed" ProgID="Equation.DSMT4" ShapeID="_x0000_i1026" DrawAspect="Content" ObjectID="_1738850773" r:id="rId12"/>
                              </w:object>
                            </w:r>
                          </w:p>
                          <w:p w14:paraId="4CC355C5" w14:textId="77777777" w:rsidR="00873192" w:rsidRPr="00963F89" w:rsidRDefault="00873192" w:rsidP="00963F89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Theme="minorHAnsi"/>
                                <w:color w:val="auto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 xml:space="preserve">Radians to </w:t>
                            </w:r>
                            <w:r w:rsidR="00706E13"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D</w:t>
                            </w: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egree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radians by:</w:t>
                            </w:r>
                          </w:p>
                          <w:p w14:paraId="7CBE43B3" w14:textId="1758338F" w:rsidR="00873192" w:rsidRPr="00963F89" w:rsidRDefault="00E85BC6" w:rsidP="00963F89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Theme="minorHAnsi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50" w:dyaOrig="630" w14:anchorId="37A615A7">
                                <v:shape id="_x0000_i1028" type="#_x0000_t75" style="width:52.5pt;height:31.5pt" filled="t" fillcolor="white [3212]">
                                  <v:imagedata r:id="rId13" o:title=""/>
                                </v:shape>
                                <o:OLEObject Type="Embed" ProgID="Equation.DSMT4" ShapeID="_x0000_i1028" DrawAspect="Content" ObjectID="_1738850774" r:id="rId14"/>
                              </w:object>
                            </w:r>
                          </w:p>
                          <w:p w14:paraId="2A3821C4" w14:textId="77777777" w:rsidR="00873192" w:rsidRPr="000E67AD" w:rsidRDefault="00873192" w:rsidP="00963F8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25FB5E" id="_x0000_s1077" type="#_x0000_t202" style="position:absolute;margin-left:396.25pt;margin-top:.1pt;width:131.75pt;height:125.6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" filled="f">
                <v:textbox>
                  <w:txbxContent>
                    <w:p w14:paraId="06EDEC3A" w14:textId="77777777" w:rsidR="00873192" w:rsidRPr="00963F89" w:rsidRDefault="00873192" w:rsidP="00963F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eastAsiaTheme="minorHAnsi"/>
                          <w:color w:val="auto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D</w:t>
                      </w:r>
                      <w:r w:rsidR="00706E13" w:rsidRPr="00706E13">
                        <w:rPr>
                          <w:rFonts w:eastAsiaTheme="minorHAnsi"/>
                          <w:b/>
                          <w:color w:val="auto"/>
                        </w:rPr>
                        <w:t>egrees to Radian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degrees by:</w:t>
                      </w:r>
                    </w:p>
                    <w:p w14:paraId="708C2DBB" w14:textId="382E5623" w:rsidR="00873192" w:rsidRPr="00963F89" w:rsidRDefault="00E85BC6" w:rsidP="00963F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TimesNewRomanPSMT" w:eastAsiaTheme="minorHAnsi" w:hAnsi="TimesNewRomanPSMT" w:cs="Times New Roman"/>
                          <w:color w:val="auto"/>
                          <w:sz w:val="20"/>
                          <w:szCs w:val="20"/>
                        </w:rPr>
                      </w:pPr>
                      <w:r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50" w:dyaOrig="630" w14:anchorId="04C293A0">
                          <v:shape id="_x0000_i1026" type="#_x0000_t75" style="width:52.5pt;height:31.5pt" filled="t" fillcolor="white [3212]">
                            <v:imagedata r:id="rId11" o:title=""/>
                          </v:shape>
                          <o:OLEObject Type="Embed" ProgID="Equation.DSMT4" ShapeID="_x0000_i1026" DrawAspect="Content" ObjectID="_1738850773" r:id="rId15"/>
                        </w:object>
                      </w:r>
                    </w:p>
                    <w:p w14:paraId="4CC355C5" w14:textId="77777777" w:rsidR="00873192" w:rsidRPr="00963F89" w:rsidRDefault="00873192" w:rsidP="00963F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eastAsiaTheme="minorHAnsi"/>
                          <w:color w:val="auto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 xml:space="preserve">Radians to </w:t>
                      </w:r>
                      <w:r w:rsidR="00706E13" w:rsidRPr="00706E13">
                        <w:rPr>
                          <w:rFonts w:eastAsiaTheme="minorHAnsi"/>
                          <w:b/>
                          <w:color w:val="auto"/>
                        </w:rPr>
                        <w:t>D</w:t>
                      </w: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egree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radians by:</w:t>
                      </w:r>
                    </w:p>
                    <w:p w14:paraId="7CBE43B3" w14:textId="1758338F" w:rsidR="00873192" w:rsidRPr="00963F89" w:rsidRDefault="00E85BC6" w:rsidP="00963F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eastAsiaTheme="minorHAnsi"/>
                          <w:color w:val="auto"/>
                          <w:sz w:val="20"/>
                          <w:szCs w:val="20"/>
                        </w:rPr>
                      </w:pPr>
                      <w:r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50" w:dyaOrig="630" w14:anchorId="37A615A7">
                          <v:shape id="_x0000_i1028" type="#_x0000_t75" style="width:52.5pt;height:31.5pt" filled="t" fillcolor="white [3212]">
                            <v:imagedata r:id="rId13" o:title=""/>
                          </v:shape>
                          <o:OLEObject Type="Embed" ProgID="Equation.DSMT4" ShapeID="_x0000_i1028" DrawAspect="Content" ObjectID="_1738850774" r:id="rId16"/>
                        </w:object>
                      </w:r>
                    </w:p>
                    <w:p w14:paraId="2A3821C4" w14:textId="77777777" w:rsidR="00873192" w:rsidRPr="000E67AD" w:rsidRDefault="00873192" w:rsidP="00963F8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E64296">
        <w:rPr>
          <w:rFonts w:eastAsiaTheme="minorHAnsi"/>
          <w:color w:val="auto"/>
        </w:rPr>
        <w:t xml:space="preserve">  7</w:t>
      </w:r>
      <w:r w:rsidR="00EC611C" w:rsidRPr="00EC611C">
        <w:rPr>
          <w:rFonts w:eastAsiaTheme="minorHAnsi"/>
          <w:color w:val="auto"/>
        </w:rPr>
        <w:t>)  Convert 180</w:t>
      </w:r>
      <w:r w:rsidR="00EC611C" w:rsidRPr="00EC611C">
        <w:rPr>
          <w:rFonts w:eastAsiaTheme="minorHAnsi"/>
          <w:color w:val="auto"/>
          <w:szCs w:val="16"/>
        </w:rPr>
        <w:t xml:space="preserve">º </w:t>
      </w:r>
      <w:r w:rsidR="00EC611C" w:rsidRPr="00EC611C">
        <w:rPr>
          <w:rFonts w:eastAsiaTheme="minorHAnsi"/>
          <w:color w:val="auto"/>
        </w:rPr>
        <w:t>to radians</w:t>
      </w:r>
    </w:p>
    <w:p w14:paraId="3A888124" w14:textId="77777777" w:rsidR="00EC611C" w:rsidRPr="00EC611C" w:rsidRDefault="00EC611C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  <w:sz w:val="8"/>
        </w:rPr>
      </w:pPr>
    </w:p>
    <w:p w14:paraId="21CF0D15" w14:textId="77777777" w:rsidR="00963F89" w:rsidRDefault="00EC611C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</w:rPr>
      </w:pPr>
      <w:r w:rsidRPr="00EC611C">
        <w:rPr>
          <w:rFonts w:eastAsiaTheme="minorHAnsi"/>
          <w:color w:val="auto"/>
        </w:rPr>
        <w:t xml:space="preserve">a)   </w:t>
      </w:r>
      <w:r w:rsidRPr="00EC611C">
        <w:rPr>
          <w:rFonts w:ascii="Times New Roman" w:eastAsiaTheme="minorHAnsi" w:hAnsi="Times New Roman" w:cs="Times New Roman"/>
          <w:color w:val="auto"/>
          <w:sz w:val="28"/>
        </w:rPr>
        <w:t>π</w:t>
      </w:r>
      <w:r w:rsidRPr="00EC611C">
        <w:rPr>
          <w:rFonts w:ascii="Times New Roman" w:eastAsiaTheme="minorHAnsi" w:hAnsi="Times New Roman" w:cs="Times New Roman"/>
          <w:color w:val="auto"/>
        </w:rPr>
        <w:t xml:space="preserve"> </w:t>
      </w:r>
      <w:r w:rsidRPr="00EC611C">
        <w:rPr>
          <w:rFonts w:eastAsiaTheme="minorHAnsi"/>
          <w:color w:val="auto"/>
        </w:rPr>
        <w:t>/10</w:t>
      </w:r>
      <w:r w:rsidRPr="00EC611C">
        <w:rPr>
          <w:rFonts w:eastAsiaTheme="minorHAnsi"/>
          <w:color w:val="auto"/>
        </w:rPr>
        <w:tab/>
      </w:r>
      <w:r w:rsidRPr="00EC611C">
        <w:rPr>
          <w:rFonts w:eastAsiaTheme="minorHAnsi"/>
          <w:color w:val="auto"/>
        </w:rPr>
        <w:tab/>
      </w:r>
      <w:proofErr w:type="gramStart"/>
      <w:r w:rsidRPr="00EC611C">
        <w:rPr>
          <w:rFonts w:eastAsiaTheme="minorHAnsi"/>
          <w:color w:val="auto"/>
        </w:rPr>
        <w:t>b)  –</w:t>
      </w:r>
      <w:proofErr w:type="gramEnd"/>
      <w:r w:rsidRPr="00EC611C">
        <w:rPr>
          <w:rFonts w:ascii="Times New Roman" w:eastAsiaTheme="minorHAnsi" w:hAnsi="Times New Roman" w:cs="Times New Roman"/>
          <w:color w:val="auto"/>
          <w:sz w:val="28"/>
        </w:rPr>
        <w:t xml:space="preserve"> π</w:t>
      </w:r>
      <w:r w:rsidRPr="00EC611C">
        <w:rPr>
          <w:rFonts w:eastAsiaTheme="minorHAnsi"/>
          <w:color w:val="auto"/>
        </w:rPr>
        <w:t xml:space="preserve"> </w:t>
      </w:r>
      <w:r w:rsidR="004E3A88">
        <w:rPr>
          <w:rFonts w:eastAsiaTheme="minorHAnsi"/>
          <w:color w:val="auto"/>
        </w:rPr>
        <w:tab/>
      </w:r>
      <w:r w:rsidR="004E3A88">
        <w:rPr>
          <w:rFonts w:eastAsiaTheme="minorHAnsi"/>
          <w:color w:val="auto"/>
        </w:rPr>
        <w:tab/>
      </w:r>
    </w:p>
    <w:p w14:paraId="1F35B1A7" w14:textId="77777777" w:rsidR="00963F89" w:rsidRPr="00963F89" w:rsidRDefault="00963F89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  <w:sz w:val="8"/>
          <w:szCs w:val="8"/>
        </w:rPr>
      </w:pPr>
    </w:p>
    <w:p w14:paraId="69ED1108" w14:textId="77777777" w:rsidR="00EC611C" w:rsidRPr="00EC611C" w:rsidRDefault="00EC611C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</w:rPr>
      </w:pPr>
      <w:r w:rsidRPr="00EC611C">
        <w:rPr>
          <w:rFonts w:eastAsiaTheme="minorHAnsi"/>
          <w:color w:val="auto"/>
        </w:rPr>
        <w:t>c)  0</w:t>
      </w:r>
      <w:r w:rsidRPr="00EC611C">
        <w:rPr>
          <w:rFonts w:eastAsiaTheme="minorHAnsi"/>
          <w:color w:val="auto"/>
        </w:rPr>
        <w:tab/>
      </w:r>
      <w:r w:rsidRPr="00EC611C">
        <w:rPr>
          <w:rFonts w:eastAsiaTheme="minorHAnsi"/>
          <w:color w:val="auto"/>
        </w:rPr>
        <w:tab/>
      </w:r>
      <w:r w:rsidRPr="00EC611C">
        <w:rPr>
          <w:rFonts w:eastAsiaTheme="minorHAnsi"/>
          <w:color w:val="auto"/>
        </w:rPr>
        <w:tab/>
        <w:t>d</w:t>
      </w:r>
      <w:proofErr w:type="gramStart"/>
      <w:r w:rsidRPr="00EC611C">
        <w:rPr>
          <w:rFonts w:eastAsiaTheme="minorHAnsi"/>
          <w:color w:val="auto"/>
        </w:rPr>
        <w:t xml:space="preserve">)  </w:t>
      </w:r>
      <w:r w:rsidRPr="00EC611C">
        <w:rPr>
          <w:rFonts w:ascii="Times New Roman" w:eastAsiaTheme="minorHAnsi" w:hAnsi="Times New Roman" w:cs="Times New Roman"/>
          <w:color w:val="auto"/>
          <w:sz w:val="28"/>
        </w:rPr>
        <w:t>π</w:t>
      </w:r>
      <w:proofErr w:type="gramEnd"/>
    </w:p>
    <w:p w14:paraId="46B3570B" w14:textId="77777777" w:rsidR="00EC611C" w:rsidRPr="00EC611C" w:rsidRDefault="00EC611C" w:rsidP="00EC611C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691F137D" w14:textId="77777777" w:rsidR="00EC611C" w:rsidRPr="00EC611C" w:rsidRDefault="00E64296" w:rsidP="00EC611C">
      <w:pPr>
        <w:autoSpaceDE w:val="0"/>
        <w:autoSpaceDN w:val="0"/>
        <w:adjustRightInd w:val="0"/>
        <w:rPr>
          <w:rFonts w:ascii="TimesNewRomanPSMT" w:eastAsiaTheme="minorHAnsi" w:hAnsi="TimesNewRomanPSMT" w:cs="Times New Roman"/>
          <w:color w:val="auto"/>
        </w:rPr>
      </w:pPr>
      <w:r>
        <w:rPr>
          <w:rFonts w:eastAsiaTheme="minorHAnsi"/>
          <w:color w:val="auto"/>
        </w:rPr>
        <w:t xml:space="preserve">  8</w:t>
      </w:r>
      <w:r w:rsidR="00EC611C" w:rsidRPr="00EC611C">
        <w:rPr>
          <w:rFonts w:eastAsiaTheme="minorHAnsi"/>
          <w:color w:val="auto"/>
        </w:rPr>
        <w:t>)  Convert – 2</w:t>
      </w:r>
      <w:r w:rsidR="00EC611C" w:rsidRPr="00EC611C">
        <w:rPr>
          <w:rFonts w:ascii="Times New Roman" w:eastAsiaTheme="minorHAnsi" w:hAnsi="Times New Roman" w:cs="Times New Roman"/>
          <w:color w:val="auto"/>
          <w:sz w:val="28"/>
        </w:rPr>
        <w:t>π</w:t>
      </w:r>
      <w:r w:rsidR="00EC611C" w:rsidRPr="00EC611C">
        <w:rPr>
          <w:rFonts w:ascii="SymbolMT" w:eastAsia="SymbolMT" w:hAnsi="TimesNewRomanPSMT" w:cs="Times New Roman"/>
          <w:color w:val="auto"/>
          <w:sz w:val="25"/>
          <w:szCs w:val="25"/>
        </w:rPr>
        <w:t xml:space="preserve"> </w:t>
      </w:r>
      <w:r w:rsidR="00EC611C" w:rsidRPr="00EC611C">
        <w:rPr>
          <w:rFonts w:eastAsiaTheme="minorHAnsi"/>
          <w:color w:val="auto"/>
        </w:rPr>
        <w:t>to degrees</w:t>
      </w:r>
    </w:p>
    <w:p w14:paraId="683BA216" w14:textId="77777777" w:rsidR="00EC611C" w:rsidRPr="00EC611C" w:rsidRDefault="00EC611C" w:rsidP="00EC611C">
      <w:pPr>
        <w:autoSpaceDE w:val="0"/>
        <w:autoSpaceDN w:val="0"/>
        <w:adjustRightInd w:val="0"/>
        <w:rPr>
          <w:rFonts w:eastAsiaTheme="minorHAnsi"/>
          <w:color w:val="auto"/>
          <w:sz w:val="8"/>
        </w:rPr>
      </w:pPr>
    </w:p>
    <w:p w14:paraId="52C6139D" w14:textId="77777777" w:rsidR="00963F89" w:rsidRDefault="00EC611C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  <w:szCs w:val="16"/>
        </w:rPr>
      </w:pPr>
      <w:r w:rsidRPr="00EC611C">
        <w:rPr>
          <w:rFonts w:eastAsiaTheme="minorHAnsi"/>
          <w:color w:val="auto"/>
        </w:rPr>
        <w:t>a)  360</w:t>
      </w:r>
      <w:r w:rsidRPr="00EC611C">
        <w:rPr>
          <w:rFonts w:eastAsiaTheme="minorHAnsi"/>
          <w:color w:val="auto"/>
          <w:szCs w:val="16"/>
        </w:rPr>
        <w:t>º</w:t>
      </w:r>
      <w:r w:rsidRPr="00EC611C">
        <w:rPr>
          <w:rFonts w:eastAsiaTheme="minorHAnsi"/>
          <w:color w:val="auto"/>
          <w:szCs w:val="16"/>
        </w:rPr>
        <w:tab/>
      </w:r>
      <w:r w:rsidRPr="00EC611C">
        <w:rPr>
          <w:rFonts w:eastAsiaTheme="minorHAnsi"/>
          <w:color w:val="auto"/>
          <w:szCs w:val="16"/>
        </w:rPr>
        <w:tab/>
      </w:r>
      <w:proofErr w:type="gramStart"/>
      <w:r w:rsidRPr="00EC611C">
        <w:rPr>
          <w:rFonts w:eastAsiaTheme="minorHAnsi"/>
          <w:color w:val="auto"/>
        </w:rPr>
        <w:t>b)  –</w:t>
      </w:r>
      <w:proofErr w:type="gramEnd"/>
      <w:r w:rsidRPr="00EC611C">
        <w:rPr>
          <w:rFonts w:eastAsiaTheme="minorHAnsi"/>
          <w:color w:val="auto"/>
        </w:rPr>
        <w:t>360</w:t>
      </w:r>
      <w:r w:rsidRPr="00EC611C">
        <w:rPr>
          <w:rFonts w:eastAsiaTheme="minorHAnsi"/>
          <w:color w:val="auto"/>
          <w:szCs w:val="16"/>
        </w:rPr>
        <w:t>º</w:t>
      </w:r>
      <w:r w:rsidR="004E3A88">
        <w:rPr>
          <w:rFonts w:eastAsiaTheme="minorHAnsi"/>
          <w:color w:val="auto"/>
          <w:szCs w:val="16"/>
        </w:rPr>
        <w:tab/>
      </w:r>
      <w:r w:rsidR="004E3A88">
        <w:rPr>
          <w:rFonts w:eastAsiaTheme="minorHAnsi"/>
          <w:color w:val="auto"/>
          <w:szCs w:val="16"/>
        </w:rPr>
        <w:tab/>
      </w:r>
    </w:p>
    <w:p w14:paraId="13EB3DE9" w14:textId="77777777" w:rsidR="00963F89" w:rsidRPr="00963F89" w:rsidRDefault="00963F89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  <w:sz w:val="8"/>
          <w:szCs w:val="8"/>
        </w:rPr>
      </w:pPr>
    </w:p>
    <w:p w14:paraId="42B2DF3F" w14:textId="77777777" w:rsidR="00EC611C" w:rsidRPr="00EC611C" w:rsidRDefault="00EC611C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  <w:szCs w:val="16"/>
        </w:rPr>
      </w:pPr>
      <w:r w:rsidRPr="00EC611C">
        <w:rPr>
          <w:rFonts w:eastAsiaTheme="minorHAnsi"/>
          <w:color w:val="auto"/>
        </w:rPr>
        <w:t>c)  –720</w:t>
      </w:r>
      <w:r w:rsidRPr="00EC611C">
        <w:rPr>
          <w:rFonts w:eastAsiaTheme="minorHAnsi"/>
          <w:color w:val="auto"/>
          <w:szCs w:val="16"/>
        </w:rPr>
        <w:t>º</w:t>
      </w:r>
      <w:r w:rsidRPr="00EC611C">
        <w:rPr>
          <w:rFonts w:eastAsiaTheme="minorHAnsi"/>
          <w:color w:val="auto"/>
          <w:szCs w:val="16"/>
        </w:rPr>
        <w:tab/>
      </w:r>
      <w:r w:rsidRPr="00EC611C">
        <w:rPr>
          <w:rFonts w:eastAsiaTheme="minorHAnsi"/>
          <w:color w:val="auto"/>
          <w:szCs w:val="16"/>
        </w:rPr>
        <w:tab/>
      </w:r>
      <w:r w:rsidRPr="00EC611C">
        <w:rPr>
          <w:rFonts w:eastAsiaTheme="minorHAnsi"/>
          <w:color w:val="auto"/>
        </w:rPr>
        <w:t>d</w:t>
      </w:r>
      <w:proofErr w:type="gramStart"/>
      <w:r w:rsidRPr="00EC611C">
        <w:rPr>
          <w:rFonts w:eastAsiaTheme="minorHAnsi"/>
          <w:color w:val="auto"/>
        </w:rPr>
        <w:t>)  720</w:t>
      </w:r>
      <w:proofErr w:type="gramEnd"/>
      <w:r w:rsidRPr="00EC611C">
        <w:rPr>
          <w:rFonts w:eastAsiaTheme="minorHAnsi"/>
          <w:color w:val="auto"/>
          <w:szCs w:val="16"/>
        </w:rPr>
        <w:t>º</w:t>
      </w:r>
    </w:p>
    <w:p w14:paraId="632B584A" w14:textId="77777777" w:rsidR="00EC611C" w:rsidRPr="00EC611C" w:rsidRDefault="00EC611C" w:rsidP="00EC611C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10E6F803" w14:textId="1BEEA25B" w:rsidR="00963F89" w:rsidRDefault="00E64296" w:rsidP="00EC611C">
      <w:pPr>
        <w:autoSpaceDE w:val="0"/>
        <w:autoSpaceDN w:val="0"/>
        <w:adjustRightInd w:val="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 xml:space="preserve">  9</w:t>
      </w:r>
      <w:r w:rsidR="00EC611C" w:rsidRPr="00EC611C">
        <w:rPr>
          <w:rFonts w:eastAsiaTheme="minorHAnsi"/>
          <w:color w:val="auto"/>
        </w:rPr>
        <w:t xml:space="preserve">)  </w:t>
      </w:r>
      <w:r w:rsidR="00E85BC6">
        <w:rPr>
          <w:rFonts w:eastAsiaTheme="minorHAnsi"/>
          <w:color w:val="auto"/>
        </w:rPr>
        <w:t>Calculate</w:t>
      </w:r>
      <w:r w:rsidR="00EC611C" w:rsidRPr="00EC611C">
        <w:rPr>
          <w:rFonts w:eastAsiaTheme="minorHAnsi"/>
          <w:color w:val="auto"/>
        </w:rPr>
        <w:t xml:space="preserve"> the value of cos </w:t>
      </w:r>
      <w:r w:rsidR="00EC611C" w:rsidRPr="00EC611C">
        <w:rPr>
          <w:rFonts w:ascii="Times New Roman" w:eastAsia="SymbolMT" w:hAnsi="Times New Roman" w:cs="Times New Roman"/>
          <w:color w:val="auto"/>
          <w:szCs w:val="25"/>
        </w:rPr>
        <w:t>π</w:t>
      </w:r>
      <w:r w:rsidR="00EC611C" w:rsidRPr="00EC611C">
        <w:rPr>
          <w:rFonts w:eastAsiaTheme="minorHAnsi"/>
          <w:color w:val="auto"/>
        </w:rPr>
        <w:t xml:space="preserve">/ 3 </w:t>
      </w:r>
    </w:p>
    <w:p w14:paraId="07C53880" w14:textId="77777777" w:rsidR="00EC611C" w:rsidRPr="00EC611C" w:rsidRDefault="00963F89" w:rsidP="00EC611C">
      <w:pPr>
        <w:autoSpaceDE w:val="0"/>
        <w:autoSpaceDN w:val="0"/>
        <w:adjustRightInd w:val="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 xml:space="preserve">       </w:t>
      </w:r>
      <w:r w:rsidR="00EC611C" w:rsidRPr="00EC611C">
        <w:rPr>
          <w:rFonts w:eastAsiaTheme="minorHAnsi"/>
          <w:color w:val="auto"/>
        </w:rPr>
        <w:t>(</w:t>
      </w:r>
      <w:proofErr w:type="gramStart"/>
      <w:r w:rsidR="00EC611C" w:rsidRPr="00EC611C">
        <w:rPr>
          <w:rFonts w:eastAsiaTheme="minorHAnsi"/>
          <w:color w:val="auto"/>
        </w:rPr>
        <w:t>remember</w:t>
      </w:r>
      <w:proofErr w:type="gramEnd"/>
      <w:r w:rsidR="00EC611C" w:rsidRPr="00EC611C">
        <w:rPr>
          <w:rFonts w:eastAsiaTheme="minorHAnsi"/>
          <w:color w:val="auto"/>
        </w:rPr>
        <w:t xml:space="preserve"> to change your calculator to radians)</w:t>
      </w:r>
    </w:p>
    <w:p w14:paraId="34153CD3" w14:textId="77777777" w:rsidR="00EC611C" w:rsidRPr="00EC611C" w:rsidRDefault="00EC611C" w:rsidP="00EC611C">
      <w:pPr>
        <w:autoSpaceDE w:val="0"/>
        <w:autoSpaceDN w:val="0"/>
        <w:adjustRightInd w:val="0"/>
        <w:rPr>
          <w:rFonts w:eastAsia="SymbolMT"/>
          <w:color w:val="auto"/>
          <w:sz w:val="8"/>
          <w:szCs w:val="25"/>
        </w:rPr>
      </w:pPr>
    </w:p>
    <w:p w14:paraId="2DCB3894" w14:textId="77777777" w:rsidR="00EC611C" w:rsidRPr="00EC611C" w:rsidRDefault="00EC611C" w:rsidP="00EC611C">
      <w:pPr>
        <w:autoSpaceDE w:val="0"/>
        <w:autoSpaceDN w:val="0"/>
        <w:adjustRightInd w:val="0"/>
        <w:ind w:left="720"/>
        <w:rPr>
          <w:rFonts w:eastAsiaTheme="minorHAnsi"/>
          <w:color w:val="auto"/>
        </w:rPr>
      </w:pPr>
      <w:r w:rsidRPr="00EC611C">
        <w:rPr>
          <w:rFonts w:eastAsiaTheme="minorHAnsi"/>
          <w:color w:val="auto"/>
        </w:rPr>
        <w:t>a)  1</w:t>
      </w:r>
      <w:r w:rsidRPr="00EC611C">
        <w:rPr>
          <w:rFonts w:eastAsiaTheme="minorHAnsi"/>
          <w:color w:val="auto"/>
        </w:rPr>
        <w:tab/>
      </w:r>
      <w:r w:rsidRPr="00EC611C">
        <w:rPr>
          <w:rFonts w:eastAsiaTheme="minorHAnsi"/>
          <w:color w:val="auto"/>
        </w:rPr>
        <w:tab/>
      </w:r>
      <w:r w:rsidRPr="00EC611C">
        <w:rPr>
          <w:rFonts w:eastAsiaTheme="minorHAnsi"/>
          <w:color w:val="auto"/>
        </w:rPr>
        <w:tab/>
      </w:r>
      <w:proofErr w:type="gramStart"/>
      <w:r w:rsidRPr="00EC611C">
        <w:rPr>
          <w:rFonts w:eastAsiaTheme="minorHAnsi"/>
          <w:color w:val="auto"/>
        </w:rPr>
        <w:t>b)  ½</w:t>
      </w:r>
      <w:proofErr w:type="gramEnd"/>
      <w:r w:rsidR="004E3A88">
        <w:rPr>
          <w:rFonts w:eastAsiaTheme="minorHAnsi"/>
          <w:color w:val="auto"/>
        </w:rPr>
        <w:tab/>
      </w:r>
      <w:r w:rsidR="004E3A88">
        <w:rPr>
          <w:rFonts w:eastAsiaTheme="minorHAnsi"/>
          <w:color w:val="auto"/>
        </w:rPr>
        <w:tab/>
      </w:r>
      <w:r w:rsidR="004E3A88">
        <w:rPr>
          <w:rFonts w:eastAsiaTheme="minorHAnsi"/>
          <w:color w:val="auto"/>
        </w:rPr>
        <w:tab/>
      </w:r>
      <w:r w:rsidRPr="00EC611C">
        <w:rPr>
          <w:rFonts w:eastAsiaTheme="minorHAnsi"/>
          <w:color w:val="auto"/>
        </w:rPr>
        <w:t>c)  –1/2</w:t>
      </w:r>
      <w:r w:rsidRPr="00EC611C">
        <w:rPr>
          <w:rFonts w:eastAsiaTheme="minorHAnsi"/>
          <w:color w:val="auto"/>
        </w:rPr>
        <w:tab/>
      </w:r>
      <w:r w:rsidRPr="00EC611C">
        <w:rPr>
          <w:rFonts w:eastAsiaTheme="minorHAnsi"/>
          <w:color w:val="auto"/>
        </w:rPr>
        <w:tab/>
        <w:t>d)  0</w:t>
      </w:r>
    </w:p>
    <w:p w14:paraId="68465C02" w14:textId="77777777" w:rsidR="00E64296" w:rsidRDefault="00E64296" w:rsidP="007D5E55">
      <w:pPr>
        <w:autoSpaceDE w:val="0"/>
        <w:autoSpaceDN w:val="0"/>
        <w:adjustRightInd w:val="0"/>
      </w:pPr>
    </w:p>
    <w:p w14:paraId="6E449530" w14:textId="77777777" w:rsidR="00E059C6" w:rsidRDefault="00E059C6" w:rsidP="007D5E55">
      <w:pPr>
        <w:autoSpaceDE w:val="0"/>
        <w:autoSpaceDN w:val="0"/>
        <w:adjustRightInd w:val="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>One hertz (Hz) is one cycle (360</w:t>
      </w:r>
      <w:r w:rsidRPr="0001495D">
        <w:rPr>
          <w:rFonts w:eastAsiaTheme="minorHAnsi"/>
          <w:color w:val="auto"/>
          <w:szCs w:val="16"/>
        </w:rPr>
        <w:t xml:space="preserve"> </w:t>
      </w:r>
      <w:r w:rsidRPr="00EC611C">
        <w:rPr>
          <w:rFonts w:eastAsiaTheme="minorHAnsi"/>
          <w:color w:val="auto"/>
          <w:szCs w:val="16"/>
        </w:rPr>
        <w:t>º</w:t>
      </w:r>
      <w:r>
        <w:rPr>
          <w:rFonts w:eastAsiaTheme="minorHAnsi"/>
          <w:color w:val="auto"/>
          <w:szCs w:val="16"/>
        </w:rPr>
        <w:t>)</w:t>
      </w:r>
      <w:r>
        <w:rPr>
          <w:rFonts w:eastAsiaTheme="minorHAnsi"/>
          <w:color w:val="auto"/>
        </w:rPr>
        <w:t xml:space="preserve"> per second). To convert Hz to radians per second (</w:t>
      </w:r>
      <w:r w:rsidRPr="00E059C6">
        <w:rPr>
          <w:rFonts w:eastAsiaTheme="minorHAnsi"/>
          <w:color w:val="auto"/>
        </w:rPr>
        <w:t>ω)</w:t>
      </w:r>
      <w:r>
        <w:rPr>
          <w:rFonts w:eastAsiaTheme="minorHAnsi"/>
          <w:color w:val="auto"/>
        </w:rPr>
        <w:t>, you multiply Hz by 2</w:t>
      </w:r>
      <w:r w:rsidRPr="00EC611C">
        <w:rPr>
          <w:rFonts w:ascii="Times New Roman" w:eastAsia="SymbolMT" w:hAnsi="Times New Roman" w:cs="Times New Roman"/>
          <w:color w:val="auto"/>
          <w:szCs w:val="25"/>
        </w:rPr>
        <w:t>π</w:t>
      </w:r>
      <w:r>
        <w:rPr>
          <w:rFonts w:ascii="Times New Roman" w:eastAsia="SymbolMT" w:hAnsi="Times New Roman" w:cs="Times New Roman"/>
          <w:color w:val="auto"/>
          <w:szCs w:val="25"/>
        </w:rPr>
        <w:t>.</w:t>
      </w:r>
    </w:p>
    <w:p w14:paraId="581C31D2" w14:textId="77777777" w:rsidR="005336AC" w:rsidRDefault="00E64296" w:rsidP="007D5E55">
      <w:pPr>
        <w:autoSpaceDE w:val="0"/>
        <w:autoSpaceDN w:val="0"/>
        <w:adjustRightInd w:val="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>10</w:t>
      </w:r>
      <w:r w:rsidR="00E059C6">
        <w:rPr>
          <w:rFonts w:eastAsiaTheme="minorHAnsi"/>
          <w:color w:val="auto"/>
        </w:rPr>
        <w:t>a</w:t>
      </w:r>
      <w:r>
        <w:rPr>
          <w:rFonts w:eastAsiaTheme="minorHAnsi"/>
          <w:color w:val="auto"/>
        </w:rPr>
        <w:t xml:space="preserve">)  </w:t>
      </w:r>
      <w:r w:rsidRPr="00E64296">
        <w:rPr>
          <w:rFonts w:eastAsiaTheme="minorHAnsi"/>
          <w:color w:val="auto"/>
        </w:rPr>
        <w:t>In North America the electricity delivered is to our houses at 60 Hz</w:t>
      </w:r>
      <w:r w:rsidR="005336AC">
        <w:rPr>
          <w:rFonts w:eastAsiaTheme="minorHAnsi"/>
          <w:color w:val="auto"/>
        </w:rPr>
        <w:t xml:space="preserve">. </w:t>
      </w:r>
      <w:r w:rsidR="00AD66F7">
        <w:rPr>
          <w:rFonts w:eastAsiaTheme="minorHAnsi"/>
          <w:color w:val="auto"/>
        </w:rPr>
        <w:t xml:space="preserve">Convert this to </w:t>
      </w:r>
    </w:p>
    <w:p w14:paraId="4CB027F8" w14:textId="77777777" w:rsidR="00AD66F7" w:rsidRPr="00AD66F7" w:rsidRDefault="005336AC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  <w:r>
        <w:rPr>
          <w:rFonts w:eastAsiaTheme="minorHAnsi"/>
          <w:color w:val="auto"/>
        </w:rPr>
        <w:t xml:space="preserve">        </w:t>
      </w:r>
      <w:r w:rsidR="00AD66F7">
        <w:rPr>
          <w:rFonts w:eastAsiaTheme="minorHAnsi"/>
          <w:color w:val="auto"/>
        </w:rPr>
        <w:t>radians</w:t>
      </w:r>
      <w:r w:rsidR="007341B2">
        <w:rPr>
          <w:rFonts w:eastAsiaTheme="minorHAnsi"/>
          <w:color w:val="auto"/>
        </w:rPr>
        <w:t xml:space="preserve"> per second</w:t>
      </w:r>
      <w:r w:rsidR="00AD66F7">
        <w:rPr>
          <w:rFonts w:eastAsiaTheme="minorHAnsi"/>
          <w:color w:val="auto"/>
        </w:rPr>
        <w:t>:</w:t>
      </w:r>
    </w:p>
    <w:p w14:paraId="1CFA3767" w14:textId="0A9B88AA" w:rsidR="00AD66F7" w:rsidRDefault="00AD66F7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0BD69F34" w14:textId="43A63F45" w:rsidR="00E85BC6" w:rsidRDefault="00E85BC6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5BD60871" w14:textId="77777777" w:rsidR="00E85BC6" w:rsidRPr="00AD66F7" w:rsidRDefault="00E85BC6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462C29E2" w14:textId="77777777" w:rsidR="00AD66F7" w:rsidRPr="00AD66F7" w:rsidRDefault="00AD66F7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  <w:r>
        <w:rPr>
          <w:rFonts w:eastAsiaTheme="minorHAnsi"/>
          <w:color w:val="auto"/>
        </w:rPr>
        <w:t>1</w:t>
      </w:r>
      <w:r w:rsidR="00E059C6">
        <w:rPr>
          <w:rFonts w:eastAsiaTheme="minorHAnsi"/>
          <w:color w:val="auto"/>
        </w:rPr>
        <w:t>0</w:t>
      </w:r>
      <w:proofErr w:type="gramStart"/>
      <w:r w:rsidR="00E059C6">
        <w:rPr>
          <w:rFonts w:eastAsiaTheme="minorHAnsi"/>
          <w:color w:val="auto"/>
        </w:rPr>
        <w:t>b</w:t>
      </w:r>
      <w:r>
        <w:rPr>
          <w:rFonts w:eastAsiaTheme="minorHAnsi"/>
          <w:color w:val="auto"/>
        </w:rPr>
        <w:t>)  In</w:t>
      </w:r>
      <w:proofErr w:type="gramEnd"/>
      <w:r>
        <w:rPr>
          <w:rFonts w:eastAsiaTheme="minorHAnsi"/>
          <w:color w:val="auto"/>
        </w:rPr>
        <w:t xml:space="preserve"> music, m</w:t>
      </w:r>
      <w:r w:rsidR="00E64296" w:rsidRPr="00E64296">
        <w:rPr>
          <w:rFonts w:eastAsiaTheme="minorHAnsi"/>
          <w:color w:val="auto"/>
        </w:rPr>
        <w:t>iddle c is 261.625565 hertz</w:t>
      </w:r>
      <w:r>
        <w:rPr>
          <w:rFonts w:eastAsiaTheme="minorHAnsi"/>
          <w:color w:val="auto"/>
        </w:rPr>
        <w:t>. Convert this to radians</w:t>
      </w:r>
      <w:r w:rsidR="007341B2">
        <w:rPr>
          <w:rFonts w:eastAsiaTheme="minorHAnsi"/>
          <w:color w:val="auto"/>
        </w:rPr>
        <w:t xml:space="preserve"> per second</w:t>
      </w:r>
      <w:r>
        <w:rPr>
          <w:rFonts w:eastAsiaTheme="minorHAnsi"/>
          <w:color w:val="auto"/>
        </w:rPr>
        <w:t>:</w:t>
      </w:r>
      <w:r w:rsidR="00963F89" w:rsidRPr="00963F89">
        <w:rPr>
          <w:noProof/>
          <w:color w:val="00B0F0"/>
        </w:rPr>
        <w:t xml:space="preserve"> </w:t>
      </w:r>
    </w:p>
    <w:p w14:paraId="274F972C" w14:textId="3D0EB0BE" w:rsidR="00AD66F7" w:rsidRDefault="00AD66F7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779F2CC1" w14:textId="3084F01C" w:rsidR="00E85BC6" w:rsidRDefault="00E85BC6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76FC2FB8" w14:textId="77777777" w:rsidR="00E85BC6" w:rsidRPr="00AD66F7" w:rsidRDefault="00E85BC6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3367452F" w14:textId="77777777" w:rsidR="007341B2" w:rsidRDefault="00AD66F7" w:rsidP="007D5E55">
      <w:pPr>
        <w:autoSpaceDE w:val="0"/>
        <w:autoSpaceDN w:val="0"/>
        <w:adjustRightInd w:val="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>1</w:t>
      </w:r>
      <w:r w:rsidR="00E059C6">
        <w:rPr>
          <w:rFonts w:eastAsiaTheme="minorHAnsi"/>
          <w:color w:val="auto"/>
        </w:rPr>
        <w:t>0c</w:t>
      </w:r>
      <w:proofErr w:type="gramStart"/>
      <w:r>
        <w:rPr>
          <w:rFonts w:eastAsiaTheme="minorHAnsi"/>
          <w:color w:val="auto"/>
        </w:rPr>
        <w:t>)  T</w:t>
      </w:r>
      <w:r w:rsidR="00E64296" w:rsidRPr="00E64296">
        <w:rPr>
          <w:rFonts w:eastAsiaTheme="minorHAnsi"/>
          <w:color w:val="auto"/>
        </w:rPr>
        <w:t>he</w:t>
      </w:r>
      <w:proofErr w:type="gramEnd"/>
      <w:r w:rsidR="00E64296" w:rsidRPr="00E64296">
        <w:rPr>
          <w:rFonts w:eastAsiaTheme="minorHAnsi"/>
          <w:color w:val="auto"/>
        </w:rPr>
        <w:t xml:space="preserve"> processor in </w:t>
      </w:r>
      <w:r w:rsidR="007341B2">
        <w:rPr>
          <w:rFonts w:eastAsiaTheme="minorHAnsi"/>
          <w:color w:val="auto"/>
        </w:rPr>
        <w:t>a</w:t>
      </w:r>
      <w:r w:rsidR="00E64296" w:rsidRPr="00E64296">
        <w:rPr>
          <w:rFonts w:eastAsiaTheme="minorHAnsi"/>
          <w:color w:val="auto"/>
        </w:rPr>
        <w:t xml:space="preserve"> computer runs at 2</w:t>
      </w:r>
      <w:r>
        <w:rPr>
          <w:rFonts w:eastAsiaTheme="minorHAnsi"/>
          <w:color w:val="auto"/>
        </w:rPr>
        <w:t>,</w:t>
      </w:r>
      <w:r w:rsidR="00E64296" w:rsidRPr="00E64296">
        <w:rPr>
          <w:rFonts w:eastAsiaTheme="minorHAnsi"/>
          <w:color w:val="auto"/>
        </w:rPr>
        <w:t>66</w:t>
      </w:r>
      <w:r>
        <w:rPr>
          <w:rFonts w:eastAsiaTheme="minorHAnsi"/>
          <w:color w:val="auto"/>
        </w:rPr>
        <w:t>0,000,000</w:t>
      </w:r>
      <w:r w:rsidR="00E64296" w:rsidRPr="00E64296">
        <w:rPr>
          <w:rFonts w:eastAsiaTheme="minorHAnsi"/>
          <w:color w:val="auto"/>
        </w:rPr>
        <w:t xml:space="preserve"> Hz.</w:t>
      </w:r>
      <w:r>
        <w:rPr>
          <w:rFonts w:eastAsiaTheme="minorHAnsi"/>
          <w:color w:val="auto"/>
        </w:rPr>
        <w:t xml:space="preserve"> Convert this to radians</w:t>
      </w:r>
      <w:r w:rsidR="007341B2">
        <w:rPr>
          <w:rFonts w:eastAsiaTheme="minorHAnsi"/>
          <w:color w:val="auto"/>
        </w:rPr>
        <w:t xml:space="preserve"> per </w:t>
      </w:r>
    </w:p>
    <w:p w14:paraId="1BD5D985" w14:textId="77777777" w:rsidR="00E64296" w:rsidRPr="00AD66F7" w:rsidRDefault="007341B2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  <w:r>
        <w:rPr>
          <w:rFonts w:eastAsiaTheme="minorHAnsi"/>
          <w:color w:val="auto"/>
        </w:rPr>
        <w:t xml:space="preserve">        second</w:t>
      </w:r>
      <w:r w:rsidR="00AD66F7">
        <w:rPr>
          <w:rFonts w:eastAsiaTheme="minorHAnsi"/>
          <w:color w:val="auto"/>
        </w:rPr>
        <w:t xml:space="preserve">: </w:t>
      </w:r>
    </w:p>
    <w:p w14:paraId="760674B1" w14:textId="23937305" w:rsidR="00E64296" w:rsidRDefault="00E64296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6AB05AE2" w14:textId="77777777" w:rsidR="00E85BC6" w:rsidRPr="00AD66F7" w:rsidRDefault="00E85BC6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70B79F09" w14:textId="4BB96CE5" w:rsidR="00E059C6" w:rsidRPr="000070B4" w:rsidRDefault="00E059C6" w:rsidP="00E059C6">
      <w:pPr>
        <w:pStyle w:val="Heading3"/>
        <w:shd w:val="clear" w:color="auto" w:fill="FFFFFF"/>
        <w:ind w:left="0"/>
        <w:rPr>
          <w:rStyle w:val="mw-headline"/>
          <w:i w:val="0"/>
        </w:rPr>
      </w:pPr>
    </w:p>
    <w:p w14:paraId="4F5D1C79" w14:textId="77777777" w:rsidR="000070B4" w:rsidRPr="00E64296" w:rsidRDefault="000070B4" w:rsidP="000070B4">
      <w:pPr>
        <w:autoSpaceDE w:val="0"/>
        <w:autoSpaceDN w:val="0"/>
        <w:adjustRightInd w:val="0"/>
        <w:rPr>
          <w:b/>
          <w:sz w:val="18"/>
          <w:szCs w:val="18"/>
        </w:rPr>
      </w:pPr>
      <w:r w:rsidRPr="00E64296">
        <w:rPr>
          <w:b/>
          <w:sz w:val="28"/>
          <w:szCs w:val="28"/>
        </w:rPr>
        <w:t>Arc Length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</w:t>
      </w:r>
      <w:r w:rsidRPr="00E64296">
        <w:rPr>
          <w:sz w:val="18"/>
          <w:szCs w:val="18"/>
        </w:rPr>
        <w:t>http://www.mas.ncl.ac.uk/mas0001/static/pdf/trigonometry-radians.pdf</w:t>
      </w:r>
    </w:p>
    <w:p w14:paraId="421A1FB4" w14:textId="77777777" w:rsidR="000070B4" w:rsidRPr="00E64296" w:rsidRDefault="000070B4" w:rsidP="000070B4">
      <w:pPr>
        <w:autoSpaceDE w:val="0"/>
        <w:autoSpaceDN w:val="0"/>
        <w:adjustRightInd w:val="0"/>
        <w:rPr>
          <w:sz w:val="8"/>
          <w:szCs w:val="8"/>
        </w:rPr>
      </w:pPr>
    </w:p>
    <w:p w14:paraId="7F3F1CBF" w14:textId="77777777" w:rsidR="000070B4" w:rsidRDefault="000070B4" w:rsidP="000070B4">
      <w:pPr>
        <w:autoSpaceDE w:val="0"/>
        <w:autoSpaceDN w:val="0"/>
        <w:adjustRightInd w:val="0"/>
      </w:pPr>
      <w:r>
        <w:t xml:space="preserve">The length of an arc in a circle is just a portion of the circumference, (which we know is 2πr, where r is the radius of the circle). </w:t>
      </w:r>
    </w:p>
    <w:p w14:paraId="333EBBDB" w14:textId="77777777" w:rsidR="000070B4" w:rsidRPr="00E64296" w:rsidRDefault="000070B4" w:rsidP="000070B4">
      <w:pPr>
        <w:autoSpaceDE w:val="0"/>
        <w:autoSpaceDN w:val="0"/>
        <w:adjustRightInd w:val="0"/>
        <w:rPr>
          <w:sz w:val="8"/>
          <w:szCs w:val="8"/>
        </w:rPr>
      </w:pPr>
    </w:p>
    <w:p w14:paraId="08B98CC4" w14:textId="77777777" w:rsidR="000070B4" w:rsidRDefault="000070B4" w:rsidP="000070B4">
      <w:pPr>
        <w:autoSpaceDE w:val="0"/>
        <w:autoSpaceDN w:val="0"/>
        <w:adjustRightInd w:val="0"/>
      </w:pPr>
      <w:r>
        <w:t xml:space="preserve">This </w:t>
      </w:r>
      <w:proofErr w:type="gramStart"/>
      <w:r>
        <w:t>give</w:t>
      </w:r>
      <w:proofErr w:type="gramEnd"/>
      <w:r>
        <w:t xml:space="preserve"> us the equation for arc length of: </w:t>
      </w:r>
    </w:p>
    <w:p w14:paraId="5159E443" w14:textId="77777777" w:rsidR="000070B4" w:rsidRDefault="000070B4" w:rsidP="000070B4">
      <w:pPr>
        <w:autoSpaceDE w:val="0"/>
        <w:autoSpaceDN w:val="0"/>
        <w:adjustRightInd w:val="0"/>
        <w:jc w:val="center"/>
      </w:pPr>
      <w:r w:rsidRPr="00E64296">
        <w:rPr>
          <w:rFonts w:ascii="Times New Roman" w:hAnsi="Times New Roman" w:cs="Times New Roman"/>
          <w:i/>
        </w:rPr>
        <w:t>l</w:t>
      </w:r>
      <w:r>
        <w:t xml:space="preserve"> = </w:t>
      </w:r>
      <w:proofErr w:type="spellStart"/>
      <w:r w:rsidRPr="00E64296">
        <w:rPr>
          <w:i/>
        </w:rPr>
        <w:t>θ</w:t>
      </w:r>
      <w:r>
        <w:t>r</w:t>
      </w:r>
      <w:proofErr w:type="spellEnd"/>
    </w:p>
    <w:p w14:paraId="0096CCDD" w14:textId="77777777" w:rsidR="000070B4" w:rsidRPr="00E64296" w:rsidRDefault="000070B4" w:rsidP="000070B4">
      <w:pPr>
        <w:autoSpaceDE w:val="0"/>
        <w:autoSpaceDN w:val="0"/>
        <w:adjustRightInd w:val="0"/>
        <w:rPr>
          <w:sz w:val="8"/>
          <w:szCs w:val="8"/>
        </w:rPr>
      </w:pPr>
    </w:p>
    <w:p w14:paraId="343DEAB1" w14:textId="77777777" w:rsidR="000070B4" w:rsidRDefault="000070B4" w:rsidP="000070B4">
      <w:pPr>
        <w:autoSpaceDE w:val="0"/>
        <w:autoSpaceDN w:val="0"/>
        <w:adjustRightInd w:val="0"/>
      </w:pPr>
      <w:r>
        <w:t xml:space="preserve">where r is the radius of the circle and </w:t>
      </w:r>
      <w:r w:rsidRPr="00E64296">
        <w:rPr>
          <w:i/>
        </w:rPr>
        <w:t>θ</w:t>
      </w:r>
      <w:r>
        <w:t xml:space="preserve"> is the angle of the arc, in radians. </w:t>
      </w:r>
    </w:p>
    <w:p w14:paraId="466148D1" w14:textId="77777777" w:rsidR="000070B4" w:rsidRPr="00E64296" w:rsidRDefault="000070B4" w:rsidP="000070B4">
      <w:pPr>
        <w:autoSpaceDE w:val="0"/>
        <w:autoSpaceDN w:val="0"/>
        <w:adjustRightInd w:val="0"/>
        <w:rPr>
          <w:sz w:val="8"/>
          <w:szCs w:val="8"/>
        </w:rPr>
      </w:pPr>
    </w:p>
    <w:p w14:paraId="1D3347F7" w14:textId="5814566E" w:rsidR="000070B4" w:rsidRDefault="000070B4" w:rsidP="000070B4">
      <w:pPr>
        <w:autoSpaceDE w:val="0"/>
        <w:autoSpaceDN w:val="0"/>
        <w:adjustRightInd w:val="0"/>
      </w:pPr>
      <w:r>
        <w:t>1</w:t>
      </w:r>
      <w:r w:rsidR="00E059C6">
        <w:t>1</w:t>
      </w:r>
      <w:r>
        <w:t xml:space="preserve">)  </w:t>
      </w:r>
      <w:r w:rsidR="00E85BC6">
        <w:t>Calculate</w:t>
      </w:r>
      <w:r>
        <w:t xml:space="preserve"> the length of the arc of a segment cut out of a circle with a radius of 4 cm and an </w:t>
      </w:r>
    </w:p>
    <w:p w14:paraId="535C9C35" w14:textId="77777777" w:rsidR="000070B4" w:rsidRPr="000070B4" w:rsidRDefault="000070B4" w:rsidP="000070B4">
      <w:pPr>
        <w:autoSpaceDE w:val="0"/>
        <w:autoSpaceDN w:val="0"/>
        <w:adjustRightInd w:val="0"/>
        <w:rPr>
          <w:rFonts w:eastAsiaTheme="minorHAnsi"/>
          <w:color w:val="00B0F0"/>
        </w:rPr>
      </w:pPr>
      <w:r>
        <w:t xml:space="preserve">       angle of 0.7 radians:</w:t>
      </w:r>
    </w:p>
    <w:p w14:paraId="22E1700D" w14:textId="4C85B8CA" w:rsidR="000070B4" w:rsidRDefault="000070B4" w:rsidP="000070B4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410EEB15" w14:textId="745D6C54" w:rsidR="00E85BC6" w:rsidRDefault="00E85BC6" w:rsidP="000070B4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3F11BB57" w14:textId="77777777" w:rsidR="00E85BC6" w:rsidRPr="000070B4" w:rsidRDefault="00E85BC6" w:rsidP="000070B4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3D94718C" w14:textId="77777777" w:rsidR="000070B4" w:rsidRDefault="00E059C6" w:rsidP="000070B4">
      <w:pPr>
        <w:autoSpaceDE w:val="0"/>
        <w:autoSpaceDN w:val="0"/>
        <w:adjustRightInd w:val="0"/>
      </w:pPr>
      <w:r>
        <w:rPr>
          <w:rFonts w:eastAsiaTheme="minorHAnsi"/>
          <w:color w:val="auto"/>
        </w:rPr>
        <w:t>12</w:t>
      </w:r>
      <w:r w:rsidR="000070B4">
        <w:rPr>
          <w:rFonts w:eastAsiaTheme="minorHAnsi"/>
          <w:color w:val="auto"/>
        </w:rPr>
        <w:t xml:space="preserve">)  </w:t>
      </w:r>
      <w:r w:rsidR="000070B4">
        <w:t>An arc AB with center C has a radius of 7 and an angle of 60º</w:t>
      </w:r>
    </w:p>
    <w:p w14:paraId="02D4E500" w14:textId="77777777" w:rsidR="000070B4" w:rsidRPr="000070B4" w:rsidRDefault="000070B4" w:rsidP="000070B4">
      <w:pPr>
        <w:autoSpaceDE w:val="0"/>
        <w:autoSpaceDN w:val="0"/>
        <w:adjustRightInd w:val="0"/>
        <w:rPr>
          <w:color w:val="00B0F0"/>
        </w:rPr>
      </w:pPr>
      <w:r>
        <w:t xml:space="preserve">       Convert the angle into </w:t>
      </w:r>
      <w:proofErr w:type="gramStart"/>
      <w:r>
        <w:t>radians :</w:t>
      </w:r>
      <w:proofErr w:type="gramEnd"/>
    </w:p>
    <w:p w14:paraId="3C61DC02" w14:textId="264CD6F1" w:rsidR="000070B4" w:rsidRDefault="000070B4" w:rsidP="000070B4">
      <w:pPr>
        <w:autoSpaceDE w:val="0"/>
        <w:autoSpaceDN w:val="0"/>
        <w:adjustRightInd w:val="0"/>
        <w:rPr>
          <w:color w:val="00B0F0"/>
        </w:rPr>
      </w:pPr>
    </w:p>
    <w:p w14:paraId="6CDEA953" w14:textId="3512C3D3" w:rsidR="00E85BC6" w:rsidRDefault="00E85BC6" w:rsidP="000070B4">
      <w:pPr>
        <w:autoSpaceDE w:val="0"/>
        <w:autoSpaceDN w:val="0"/>
        <w:adjustRightInd w:val="0"/>
        <w:rPr>
          <w:color w:val="00B0F0"/>
        </w:rPr>
      </w:pPr>
    </w:p>
    <w:p w14:paraId="11421C9D" w14:textId="77777777" w:rsidR="000070B4" w:rsidRDefault="000070B4" w:rsidP="000070B4">
      <w:pPr>
        <w:autoSpaceDE w:val="0"/>
        <w:autoSpaceDN w:val="0"/>
        <w:adjustRightInd w:val="0"/>
      </w:pPr>
      <w:r>
        <w:rPr>
          <w:rFonts w:eastAsiaTheme="minorHAnsi"/>
          <w:color w:val="auto"/>
        </w:rPr>
        <w:t>1</w:t>
      </w:r>
      <w:r w:rsidR="00E059C6">
        <w:rPr>
          <w:rFonts w:eastAsiaTheme="minorHAnsi"/>
          <w:color w:val="auto"/>
        </w:rPr>
        <w:t>3</w:t>
      </w:r>
      <w:r>
        <w:rPr>
          <w:rFonts w:eastAsiaTheme="minorHAnsi"/>
          <w:color w:val="auto"/>
        </w:rPr>
        <w:t xml:space="preserve">)  </w:t>
      </w:r>
      <w:r>
        <w:t xml:space="preserve">An arc AB with center C has a radius of 7 and an angle of 60º </w:t>
      </w:r>
    </w:p>
    <w:p w14:paraId="30505C06" w14:textId="77777777" w:rsidR="000070B4" w:rsidRPr="000070B4" w:rsidRDefault="000070B4" w:rsidP="000070B4">
      <w:pPr>
        <w:autoSpaceDE w:val="0"/>
        <w:autoSpaceDN w:val="0"/>
        <w:adjustRightInd w:val="0"/>
        <w:rPr>
          <w:color w:val="00B0F0"/>
        </w:rPr>
      </w:pPr>
      <w:r>
        <w:t xml:space="preserve">       Calculate the length of the arc:</w:t>
      </w:r>
    </w:p>
    <w:p w14:paraId="15E7135F" w14:textId="12AD55C8" w:rsidR="00963F89" w:rsidRDefault="00963F89">
      <w:pPr>
        <w:rPr>
          <w:color w:val="00B0F0"/>
        </w:rPr>
      </w:pPr>
    </w:p>
    <w:p w14:paraId="1EC098D3" w14:textId="5DB38ED9" w:rsidR="00E85BC6" w:rsidRDefault="00E85BC6">
      <w:pPr>
        <w:rPr>
          <w:color w:val="00B0F0"/>
        </w:rPr>
      </w:pPr>
    </w:p>
    <w:p w14:paraId="5CDED809" w14:textId="77777777" w:rsidR="008C758D" w:rsidRDefault="008C758D" w:rsidP="008C758D">
      <w:pPr>
        <w:pStyle w:val="Heading3"/>
        <w:shd w:val="clear" w:color="auto" w:fill="FFFFFF"/>
        <w:ind w:left="0"/>
        <w:rPr>
          <w:rStyle w:val="mw-headline"/>
          <w:b/>
          <w:i w:val="0"/>
          <w:sz w:val="28"/>
          <w:szCs w:val="28"/>
        </w:rPr>
      </w:pPr>
      <w:r w:rsidRPr="008C758D">
        <w:rPr>
          <w:rStyle w:val="mw-headline"/>
          <w:b/>
          <w:i w:val="0"/>
          <w:sz w:val="28"/>
          <w:szCs w:val="28"/>
        </w:rPr>
        <w:t>Oscillatin</w:t>
      </w:r>
      <w:r>
        <w:rPr>
          <w:rStyle w:val="mw-headline"/>
          <w:b/>
          <w:i w:val="0"/>
          <w:sz w:val="28"/>
          <w:szCs w:val="28"/>
        </w:rPr>
        <w:t>g</w:t>
      </w:r>
      <w:r w:rsidRPr="008C758D">
        <w:rPr>
          <w:rStyle w:val="mw-headline"/>
          <w:b/>
          <w:i w:val="0"/>
          <w:sz w:val="28"/>
          <w:szCs w:val="28"/>
        </w:rPr>
        <w:t xml:space="preserve"> </w:t>
      </w:r>
      <w:r>
        <w:rPr>
          <w:rStyle w:val="mw-headline"/>
          <w:b/>
          <w:i w:val="0"/>
          <w:sz w:val="28"/>
          <w:szCs w:val="28"/>
        </w:rPr>
        <w:t>S</w:t>
      </w:r>
      <w:r w:rsidRPr="008C758D">
        <w:rPr>
          <w:rStyle w:val="mw-headline"/>
          <w:b/>
          <w:i w:val="0"/>
          <w:sz w:val="28"/>
          <w:szCs w:val="28"/>
        </w:rPr>
        <w:t>pring</w:t>
      </w:r>
      <w:r>
        <w:rPr>
          <w:rStyle w:val="mw-headline"/>
          <w:b/>
          <w:i w:val="0"/>
          <w:sz w:val="28"/>
          <w:szCs w:val="28"/>
        </w:rPr>
        <w:t>s</w:t>
      </w:r>
    </w:p>
    <w:p w14:paraId="6C12B7C5" w14:textId="77777777" w:rsidR="00B64A1A" w:rsidRPr="00B64A1A" w:rsidRDefault="00B64A1A" w:rsidP="00B64A1A">
      <w:pPr>
        <w:rPr>
          <w:sz w:val="8"/>
          <w:szCs w:val="8"/>
        </w:rPr>
      </w:pPr>
    </w:p>
    <w:p w14:paraId="2520ECFD" w14:textId="77777777" w:rsidR="008C758D" w:rsidRDefault="008C758D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202122"/>
        </w:rPr>
      </w:pPr>
      <w:r w:rsidRPr="008C758D">
        <w:rPr>
          <w:rFonts w:ascii="Arial" w:hAnsi="Arial" w:cs="Arial"/>
          <w:color w:val="202122"/>
        </w:rPr>
        <w:t>An object attached to a spring can oscillate</w:t>
      </w:r>
    </w:p>
    <w:p w14:paraId="7B307974" w14:textId="77777777" w:rsidR="008C758D" w:rsidRPr="008C758D" w:rsidRDefault="008C758D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202122"/>
        </w:rPr>
      </w:pPr>
      <w:r>
        <w:rPr>
          <w:rFonts w:ascii="Arial" w:hAnsi="Arial" w:cs="Arial"/>
          <w:color w:val="202122"/>
        </w:rPr>
        <w:t>T</w:t>
      </w:r>
      <w:r w:rsidRPr="008C758D">
        <w:rPr>
          <w:rFonts w:ascii="Arial" w:hAnsi="Arial" w:cs="Arial"/>
          <w:color w:val="202122"/>
        </w:rPr>
        <w:t xml:space="preserve">he motion </w:t>
      </w:r>
      <w:r>
        <w:rPr>
          <w:rFonts w:ascii="Arial" w:hAnsi="Arial" w:cs="Arial"/>
          <w:color w:val="202122"/>
        </w:rPr>
        <w:t>has</w:t>
      </w:r>
      <w:r w:rsidRPr="008C758D">
        <w:rPr>
          <w:rFonts w:ascii="Arial" w:hAnsi="Arial" w:cs="Arial"/>
          <w:color w:val="202122"/>
        </w:rPr>
        <w:t xml:space="preserve"> a </w:t>
      </w:r>
      <w:r>
        <w:rPr>
          <w:rFonts w:ascii="Arial" w:hAnsi="Arial" w:cs="Arial"/>
          <w:color w:val="202122"/>
        </w:rPr>
        <w:t xml:space="preserve">"natural </w:t>
      </w:r>
      <w:r w:rsidRPr="008C758D">
        <w:rPr>
          <w:rFonts w:ascii="Arial" w:hAnsi="Arial" w:cs="Arial"/>
          <w:color w:val="202122"/>
        </w:rPr>
        <w:t>frequency</w:t>
      </w:r>
      <w:r>
        <w:rPr>
          <w:rFonts w:ascii="Arial" w:hAnsi="Arial" w:cs="Arial"/>
          <w:color w:val="202122"/>
        </w:rPr>
        <w:t>"</w:t>
      </w:r>
      <w:r w:rsidRPr="008C758D">
        <w:rPr>
          <w:rFonts w:ascii="Arial" w:hAnsi="Arial" w:cs="Arial"/>
          <w:color w:val="202122"/>
        </w:rPr>
        <w:t xml:space="preserve"> </w:t>
      </w:r>
      <w:r>
        <w:rPr>
          <w:rFonts w:ascii="Arial" w:hAnsi="Arial" w:cs="Arial"/>
          <w:color w:val="202122"/>
        </w:rPr>
        <w:t>(</w:t>
      </w:r>
      <w:r w:rsidRPr="008C758D">
        <w:rPr>
          <w:rFonts w:ascii="Arial" w:hAnsi="Arial" w:cs="Arial"/>
          <w:color w:val="202122"/>
        </w:rPr>
        <w:t>ω</w:t>
      </w:r>
      <w:r>
        <w:rPr>
          <w:rFonts w:ascii="Arial" w:hAnsi="Arial" w:cs="Arial"/>
          <w:color w:val="202122"/>
        </w:rPr>
        <w:t xml:space="preserve">) </w:t>
      </w:r>
      <w:r w:rsidRPr="008C758D">
        <w:rPr>
          <w:rFonts w:ascii="Arial" w:hAnsi="Arial" w:cs="Arial"/>
          <w:color w:val="202122"/>
        </w:rPr>
        <w:t>given by</w:t>
      </w:r>
      <w:r>
        <w:rPr>
          <w:rFonts w:ascii="Arial" w:hAnsi="Arial" w:cs="Arial"/>
          <w:color w:val="202122"/>
        </w:rPr>
        <w:t>:</w:t>
      </w:r>
    </w:p>
    <w:p w14:paraId="0DB0454A" w14:textId="77777777" w:rsidR="008C758D" w:rsidRPr="008C758D" w:rsidRDefault="008C758D" w:rsidP="008C758D">
      <w:pPr>
        <w:shd w:val="clear" w:color="auto" w:fill="FFFFFF"/>
        <w:ind w:left="720"/>
        <w:rPr>
          <w:color w:val="202122"/>
        </w:rPr>
      </w:pPr>
      <w:r w:rsidRPr="008C758D">
        <w:rPr>
          <w:rStyle w:val="mwe-math-mathml-inline"/>
          <w:vanish/>
          <w:color w:val="202122"/>
          <w:sz w:val="24"/>
          <w:szCs w:val="24"/>
        </w:rPr>
        <w:t>{\displaystyle \omega ={\sqrt {\frac {k}{m}}},}</w:t>
      </w:r>
      <w:r w:rsidRPr="008C758D">
        <w:rPr>
          <w:noProof/>
          <w:color w:val="202122"/>
        </w:rPr>
        <mc:AlternateContent>
          <mc:Choice Requires="wps">
            <w:drawing>
              <wp:inline distT="0" distB="0" distL="0" distR="0" wp14:anchorId="42DB1BF3" wp14:editId="6ACC08B3">
                <wp:extent cx="309880" cy="309880"/>
                <wp:effectExtent l="0" t="0" r="0" b="0"/>
                <wp:docPr id="5" name="Rectangle 5" descr="\omega ={\sqrt {\frac {k}{m}}},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9880" cy="309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2A8BFE5" id="Rectangle 5" o:spid="_x0000_s1026" alt="\omega ={\sqrt {\frac {k}{m}}}," style="width:24.4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" filled="f" stroked="f">
                <o:lock v:ext="edit" aspectratio="t"/>
                <w10:anchorlock/>
              </v:rect>
            </w:pict>
          </mc:Fallback>
        </mc:AlternateContent>
      </w:r>
      <w:r w:rsidRPr="008C758D">
        <w:rPr>
          <w:color w:val="202122"/>
        </w:rPr>
        <w:t xml:space="preserve"> ω</w:t>
      </w:r>
      <w:r>
        <w:rPr>
          <w:color w:val="20212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202122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202122"/>
                <w:sz w:val="32"/>
                <w:szCs w:val="32"/>
              </w:rPr>
              <m:t>k</m:t>
            </m:r>
          </m:num>
          <m:den>
            <m:r>
              <w:rPr>
                <w:rFonts w:ascii="Cambria Math" w:hAnsi="Cambria Math"/>
                <w:color w:val="202122"/>
                <w:sz w:val="32"/>
                <w:szCs w:val="32"/>
              </w:rPr>
              <m:t>m</m:t>
            </m:r>
          </m:den>
        </m:f>
      </m:oMath>
    </w:p>
    <w:p w14:paraId="3E5EDBF5" w14:textId="77777777" w:rsidR="008C758D" w:rsidRPr="008C758D" w:rsidRDefault="008C758D" w:rsidP="008C758D">
      <w:pPr>
        <w:shd w:val="clear" w:color="auto" w:fill="FFFFFF"/>
        <w:ind w:left="720"/>
        <w:rPr>
          <w:i/>
          <w:iCs/>
          <w:color w:val="202122"/>
          <w:sz w:val="8"/>
          <w:szCs w:val="8"/>
        </w:rPr>
      </w:pPr>
    </w:p>
    <w:p w14:paraId="5829290F" w14:textId="77777777" w:rsidR="008C758D" w:rsidRPr="008C758D" w:rsidRDefault="008C758D" w:rsidP="008C758D">
      <w:pPr>
        <w:shd w:val="clear" w:color="auto" w:fill="FFFFFF"/>
        <w:ind w:left="720"/>
        <w:rPr>
          <w:color w:val="202122"/>
        </w:rPr>
      </w:pPr>
      <w:r w:rsidRPr="008C758D">
        <w:rPr>
          <w:i/>
          <w:iCs/>
          <w:color w:val="202122"/>
        </w:rPr>
        <w:t>k</w:t>
      </w:r>
      <w:r w:rsidRPr="008C758D">
        <w:rPr>
          <w:color w:val="202122"/>
        </w:rPr>
        <w:t> is the spring constant</w:t>
      </w:r>
      <w:r>
        <w:rPr>
          <w:color w:val="202122"/>
        </w:rPr>
        <w:t xml:space="preserve"> (in </w:t>
      </w:r>
      <w:r>
        <w:rPr>
          <w:rFonts w:ascii="Segoe UI" w:hAnsi="Segoe UI" w:cs="Segoe UI"/>
          <w:color w:val="282829"/>
          <w:sz w:val="23"/>
          <w:szCs w:val="23"/>
          <w:shd w:val="clear" w:color="auto" w:fill="FFFFFF"/>
        </w:rPr>
        <w:t>N/M, Newtons per meter)</w:t>
      </w:r>
      <w:r>
        <w:rPr>
          <w:color w:val="202122"/>
        </w:rPr>
        <w:t xml:space="preserve"> </w:t>
      </w:r>
    </w:p>
    <w:p w14:paraId="3E19033C" w14:textId="77777777" w:rsidR="008C758D" w:rsidRPr="008C758D" w:rsidRDefault="008C758D" w:rsidP="008C758D">
      <w:pPr>
        <w:shd w:val="clear" w:color="auto" w:fill="FFFFFF"/>
        <w:ind w:left="720"/>
        <w:rPr>
          <w:color w:val="202122"/>
        </w:rPr>
      </w:pPr>
      <w:r w:rsidRPr="008C758D">
        <w:rPr>
          <w:i/>
          <w:iCs/>
          <w:color w:val="202122"/>
        </w:rPr>
        <w:t>m</w:t>
      </w:r>
      <w:r>
        <w:rPr>
          <w:color w:val="202122"/>
        </w:rPr>
        <w:t> is the mass of the object</w:t>
      </w:r>
    </w:p>
    <w:p w14:paraId="609DE604" w14:textId="77777777" w:rsidR="008C758D" w:rsidRDefault="008C758D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202122"/>
        </w:rPr>
      </w:pPr>
    </w:p>
    <w:p w14:paraId="248E23C3" w14:textId="77777777" w:rsidR="00A018D7" w:rsidRDefault="008C758D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202122"/>
        </w:rPr>
      </w:pPr>
      <w:r>
        <w:rPr>
          <w:rFonts w:ascii="Arial" w:hAnsi="Arial" w:cs="Arial"/>
          <w:color w:val="202122"/>
        </w:rPr>
        <w:t>1</w:t>
      </w:r>
      <w:r w:rsidR="00E059C6">
        <w:rPr>
          <w:rFonts w:ascii="Arial" w:hAnsi="Arial" w:cs="Arial"/>
          <w:color w:val="202122"/>
        </w:rPr>
        <w:t>4</w:t>
      </w:r>
      <w:r>
        <w:rPr>
          <w:rFonts w:ascii="Arial" w:hAnsi="Arial" w:cs="Arial"/>
          <w:color w:val="202122"/>
        </w:rPr>
        <w:t xml:space="preserve">)  Calculate the natural frequency of a spring with a spring constant of </w:t>
      </w:r>
      <w:r w:rsidR="00A018D7">
        <w:rPr>
          <w:rFonts w:ascii="Arial" w:hAnsi="Arial" w:cs="Arial"/>
          <w:color w:val="202122"/>
        </w:rPr>
        <w:t xml:space="preserve">20 N/m </w:t>
      </w:r>
      <w:r>
        <w:rPr>
          <w:rFonts w:ascii="Arial" w:hAnsi="Arial" w:cs="Arial"/>
          <w:color w:val="202122"/>
        </w:rPr>
        <w:t xml:space="preserve">and a mass </w:t>
      </w:r>
    </w:p>
    <w:p w14:paraId="7BFEB06D" w14:textId="77777777" w:rsidR="008C758D" w:rsidRPr="00A018D7" w:rsidRDefault="00A018D7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202122"/>
        </w:rPr>
        <w:t xml:space="preserve">        </w:t>
      </w:r>
      <w:r w:rsidR="00E059C6" w:rsidRPr="008C758D">
        <w:rPr>
          <w:rFonts w:ascii="Arial" w:hAnsi="Arial" w:cs="Arial"/>
          <w:i/>
          <w:color w:val="202122"/>
        </w:rPr>
        <w:t>m</w:t>
      </w:r>
      <w:r w:rsidR="00E059C6">
        <w:rPr>
          <w:rFonts w:ascii="Arial" w:hAnsi="Arial" w:cs="Arial"/>
          <w:color w:val="202122"/>
        </w:rPr>
        <w:t xml:space="preserve"> </w:t>
      </w:r>
      <w:r w:rsidR="008C758D">
        <w:rPr>
          <w:rFonts w:ascii="Arial" w:hAnsi="Arial" w:cs="Arial"/>
          <w:color w:val="202122"/>
        </w:rPr>
        <w:t>of 250 g</w:t>
      </w:r>
      <w:r w:rsidR="008C55C5">
        <w:rPr>
          <w:rFonts w:ascii="Arial" w:hAnsi="Arial" w:cs="Arial"/>
          <w:color w:val="202122"/>
        </w:rPr>
        <w:t xml:space="preserve"> </w:t>
      </w:r>
      <w:r w:rsidR="008C55C5" w:rsidRPr="00A1751A">
        <w:rPr>
          <w:rFonts w:ascii="Arial" w:hAnsi="Arial" w:cs="Arial"/>
        </w:rPr>
        <w:t xml:space="preserve">(your answer will be in </w:t>
      </w:r>
      <w:r w:rsidR="008C55C5" w:rsidRPr="008C55C5">
        <w:rPr>
          <w:rFonts w:ascii="Arial" w:hAnsi="Arial" w:cs="Arial"/>
        </w:rPr>
        <w:t>rad/s</w:t>
      </w:r>
      <w:r w:rsidR="008C55C5" w:rsidRPr="00A1751A">
        <w:rPr>
          <w:rFonts w:ascii="Arial" w:hAnsi="Arial" w:cs="Arial"/>
        </w:rPr>
        <w:t xml:space="preserve"> - don't forget the units</w:t>
      </w:r>
      <w:r w:rsidR="008C55C5">
        <w:t>!</w:t>
      </w:r>
      <w:r w:rsidR="008C55C5" w:rsidRPr="00A1751A">
        <w:rPr>
          <w:rFonts w:ascii="Arial" w:hAnsi="Arial" w:cs="Arial"/>
        </w:rPr>
        <w:t>)</w:t>
      </w:r>
      <w:r>
        <w:rPr>
          <w:rFonts w:ascii="Arial" w:hAnsi="Arial" w:cs="Arial"/>
          <w:color w:val="202122"/>
        </w:rPr>
        <w:t>:</w:t>
      </w:r>
    </w:p>
    <w:p w14:paraId="74C33576" w14:textId="43BFA5F9" w:rsidR="008C758D" w:rsidRDefault="008C758D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00B0F0"/>
        </w:rPr>
      </w:pPr>
    </w:p>
    <w:p w14:paraId="2A4F0C50" w14:textId="35981E26" w:rsidR="00E85BC6" w:rsidRDefault="00E85BC6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00B0F0"/>
        </w:rPr>
      </w:pPr>
    </w:p>
    <w:p w14:paraId="27C95D6A" w14:textId="77777777" w:rsidR="00E85BC6" w:rsidRPr="00A018D7" w:rsidRDefault="00E85BC6" w:rsidP="008C758D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00B0F0"/>
        </w:rPr>
      </w:pPr>
    </w:p>
    <w:p w14:paraId="7FE6F769" w14:textId="77777777" w:rsidR="000F29AF" w:rsidRPr="000F29AF" w:rsidRDefault="000F29AF" w:rsidP="000F29AF">
      <w:pPr>
        <w:rPr>
          <w:b/>
        </w:rPr>
      </w:pPr>
      <w:r w:rsidRPr="000F29AF">
        <w:rPr>
          <w:color w:val="202122"/>
          <w:shd w:val="clear" w:color="auto" w:fill="FFFFFF"/>
        </w:rPr>
        <w:t>Angular frequency is often referred to as "frequency", but they differ by a factor of 2</w:t>
      </w:r>
      <w:r w:rsidRPr="000F29AF">
        <w:rPr>
          <w:rFonts w:ascii="Times New Roman" w:hAnsi="Times New Roman" w:cs="Times New Roman"/>
          <w:i/>
          <w:color w:val="202122"/>
          <w:shd w:val="clear" w:color="auto" w:fill="FFFFFF"/>
        </w:rPr>
        <w:t>π</w:t>
      </w:r>
    </w:p>
    <w:p w14:paraId="5AAE679C" w14:textId="77777777" w:rsidR="00A018D7" w:rsidRDefault="00A018D7" w:rsidP="00A018D7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202122"/>
        </w:rPr>
      </w:pPr>
      <w:proofErr w:type="gramStart"/>
      <w:r w:rsidRPr="00566B10">
        <w:rPr>
          <w:i/>
        </w:rPr>
        <w:t>f</w:t>
      </w:r>
      <w:r>
        <w:t xml:space="preserve">  </w:t>
      </w:r>
      <w:r w:rsidRPr="00A018D7">
        <w:rPr>
          <w:rFonts w:ascii="Arial" w:hAnsi="Arial" w:cs="Arial"/>
          <w:color w:val="202122"/>
        </w:rPr>
        <w:t>is</w:t>
      </w:r>
      <w:proofErr w:type="gramEnd"/>
      <w:r w:rsidRPr="00A018D7">
        <w:rPr>
          <w:rFonts w:ascii="Arial" w:hAnsi="Arial" w:cs="Arial"/>
          <w:color w:val="202122"/>
        </w:rPr>
        <w:t xml:space="preserve"> the "ordinary" revolutions-per-second frequency</w:t>
      </w:r>
      <w:r>
        <w:rPr>
          <w:rFonts w:ascii="Arial" w:hAnsi="Arial" w:cs="Arial"/>
          <w:color w:val="202122"/>
        </w:rPr>
        <w:t xml:space="preserve"> rather than the </w:t>
      </w:r>
      <w:r w:rsidRPr="008C758D">
        <w:rPr>
          <w:rFonts w:ascii="Arial" w:hAnsi="Arial" w:cs="Arial"/>
          <w:color w:val="202122"/>
        </w:rPr>
        <w:t>ω</w:t>
      </w:r>
      <w:r>
        <w:rPr>
          <w:rFonts w:ascii="Arial" w:hAnsi="Arial" w:cs="Arial"/>
          <w:color w:val="202122"/>
        </w:rPr>
        <w:t xml:space="preserve"> angular frequency</w:t>
      </w:r>
    </w:p>
    <w:p w14:paraId="6FC9BE3C" w14:textId="77777777" w:rsidR="00A018D7" w:rsidRPr="00A018D7" w:rsidRDefault="00A018D7" w:rsidP="00A018D7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202122"/>
          <w:sz w:val="8"/>
          <w:szCs w:val="8"/>
        </w:rPr>
      </w:pPr>
      <w:r w:rsidRPr="00A018D7">
        <w:rPr>
          <w:rFonts w:ascii="Arial" w:hAnsi="Arial" w:cs="Arial"/>
          <w:color w:val="202122"/>
          <w:sz w:val="8"/>
          <w:szCs w:val="8"/>
        </w:rPr>
        <w:tab/>
      </w:r>
    </w:p>
    <w:p w14:paraId="2993F996" w14:textId="77777777" w:rsidR="00A018D7" w:rsidRPr="008C758D" w:rsidRDefault="00A018D7" w:rsidP="00A018D7">
      <w:pPr>
        <w:shd w:val="clear" w:color="auto" w:fill="FFFFFF"/>
        <w:ind w:left="720"/>
        <w:rPr>
          <w:color w:val="202122"/>
        </w:rPr>
      </w:pPr>
      <w:r w:rsidRPr="00566B10">
        <w:rPr>
          <w:rFonts w:ascii="Times New Roman" w:hAnsi="Times New Roman" w:cs="Times New Roman"/>
          <w:i/>
        </w:rPr>
        <w:t>f</w:t>
      </w:r>
      <w:r>
        <w:rPr>
          <w:color w:val="20212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202122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202122"/>
                <w:sz w:val="32"/>
                <w:szCs w:val="32"/>
              </w:rPr>
              <m:t>ω</m:t>
            </m:r>
          </m:num>
          <m:den>
            <m:r>
              <w:rPr>
                <w:rFonts w:ascii="Cambria Math" w:hAnsi="Cambria Math"/>
                <w:color w:val="202122"/>
                <w:sz w:val="32"/>
                <w:szCs w:val="32"/>
              </w:rPr>
              <m:t>2π</m:t>
            </m:r>
          </m:den>
        </m:f>
      </m:oMath>
    </w:p>
    <w:p w14:paraId="2CDAB7A6" w14:textId="77777777" w:rsidR="00A018D7" w:rsidRPr="00A018D7" w:rsidRDefault="00A018D7" w:rsidP="00A018D7">
      <w:pPr>
        <w:shd w:val="clear" w:color="auto" w:fill="FFFFFF"/>
        <w:spacing w:after="24"/>
        <w:rPr>
          <w:rStyle w:val="mwe-math-mathml-inline"/>
          <w:color w:val="202122"/>
          <w:sz w:val="8"/>
          <w:szCs w:val="8"/>
        </w:rPr>
      </w:pPr>
    </w:p>
    <w:p w14:paraId="5DC43212" w14:textId="14C168B6" w:rsidR="00A018D7" w:rsidRDefault="00E059C6" w:rsidP="00A018D7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202122"/>
        </w:rPr>
      </w:pPr>
      <w:r>
        <w:rPr>
          <w:rStyle w:val="mwe-math-mathml-inline"/>
          <w:rFonts w:ascii="Arial" w:hAnsi="Arial" w:cs="Arial"/>
          <w:color w:val="202122"/>
          <w:sz w:val="24"/>
          <w:szCs w:val="24"/>
        </w:rPr>
        <w:t>15</w:t>
      </w:r>
      <w:r w:rsidR="00A018D7" w:rsidRPr="00A018D7">
        <w:rPr>
          <w:rStyle w:val="mwe-math-mathml-inline"/>
          <w:rFonts w:ascii="Arial" w:hAnsi="Arial" w:cs="Arial"/>
          <w:color w:val="202122"/>
          <w:sz w:val="24"/>
          <w:szCs w:val="24"/>
        </w:rPr>
        <w:t xml:space="preserve">)  </w:t>
      </w:r>
      <w:r w:rsidR="00E85BC6">
        <w:rPr>
          <w:rStyle w:val="mwe-math-mathml-inline"/>
          <w:rFonts w:ascii="Arial" w:hAnsi="Arial" w:cs="Arial"/>
          <w:color w:val="202122"/>
          <w:sz w:val="24"/>
          <w:szCs w:val="24"/>
        </w:rPr>
        <w:t>Calculate</w:t>
      </w:r>
      <w:r w:rsidR="00A018D7" w:rsidRPr="00A018D7">
        <w:rPr>
          <w:rStyle w:val="mwe-math-mathml-inline"/>
          <w:rFonts w:ascii="Arial" w:hAnsi="Arial" w:cs="Arial"/>
          <w:color w:val="202122"/>
          <w:sz w:val="24"/>
          <w:szCs w:val="24"/>
        </w:rPr>
        <w:t xml:space="preserve"> the revolutions-per-second frequency </w:t>
      </w:r>
      <w:r w:rsidR="00A018D7" w:rsidRPr="00A018D7">
        <w:rPr>
          <w:rFonts w:ascii="Arial" w:hAnsi="Arial" w:cs="Arial"/>
          <w:color w:val="202122"/>
        </w:rPr>
        <w:t xml:space="preserve">of a spring with a spring constant of 20 </w:t>
      </w:r>
    </w:p>
    <w:p w14:paraId="7683C2F1" w14:textId="77777777" w:rsidR="00E85BC6" w:rsidRDefault="00A018D7" w:rsidP="00A018D7">
      <w:pPr>
        <w:pStyle w:val="NormalWeb"/>
        <w:shd w:val="clear" w:color="auto" w:fill="FFFFFF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color w:val="202122"/>
        </w:rPr>
        <w:t xml:space="preserve">       </w:t>
      </w:r>
      <w:r w:rsidR="00E85BC6">
        <w:rPr>
          <w:rFonts w:ascii="Arial" w:hAnsi="Arial" w:cs="Arial"/>
          <w:color w:val="202122"/>
        </w:rPr>
        <w:t>N/m</w:t>
      </w:r>
      <w:r w:rsidR="00E85BC6">
        <w:rPr>
          <w:rFonts w:ascii="Arial" w:hAnsi="Arial" w:cs="Arial"/>
          <w:color w:val="202122"/>
        </w:rPr>
        <w:t xml:space="preserve"> </w:t>
      </w:r>
      <w:r>
        <w:rPr>
          <w:rFonts w:ascii="Arial" w:hAnsi="Arial" w:cs="Arial"/>
          <w:color w:val="202122"/>
        </w:rPr>
        <w:t xml:space="preserve">and a mass </w:t>
      </w:r>
      <w:r w:rsidRPr="008C758D">
        <w:rPr>
          <w:rFonts w:ascii="Arial" w:hAnsi="Arial" w:cs="Arial"/>
          <w:i/>
          <w:color w:val="202122"/>
        </w:rPr>
        <w:t>m</w:t>
      </w:r>
      <w:r>
        <w:rPr>
          <w:rFonts w:ascii="Arial" w:hAnsi="Arial" w:cs="Arial"/>
          <w:color w:val="202122"/>
        </w:rPr>
        <w:t xml:space="preserve"> of 250 g</w:t>
      </w:r>
      <w:r w:rsidR="008C55C5">
        <w:rPr>
          <w:rFonts w:ascii="Arial" w:hAnsi="Arial" w:cs="Arial"/>
          <w:color w:val="202122"/>
        </w:rPr>
        <w:t xml:space="preserve"> </w:t>
      </w:r>
      <w:r w:rsidR="008C55C5" w:rsidRPr="00A1751A">
        <w:rPr>
          <w:rFonts w:ascii="Arial" w:hAnsi="Arial" w:cs="Arial"/>
        </w:rPr>
        <w:t xml:space="preserve">(your answer will be in </w:t>
      </w:r>
      <w:r w:rsidR="008C55C5" w:rsidRPr="008C55C5">
        <w:rPr>
          <w:rFonts w:ascii="Arial" w:hAnsi="Arial" w:cs="Arial"/>
        </w:rPr>
        <w:t>RPS</w:t>
      </w:r>
      <w:r w:rsidR="008C55C5" w:rsidRPr="00A1751A">
        <w:rPr>
          <w:rFonts w:ascii="Arial" w:hAnsi="Arial" w:cs="Arial"/>
        </w:rPr>
        <w:t xml:space="preserve"> </w:t>
      </w:r>
      <w:r w:rsidR="00DE6BD4">
        <w:rPr>
          <w:rFonts w:ascii="Arial" w:hAnsi="Arial" w:cs="Arial"/>
        </w:rPr>
        <w:t xml:space="preserve">or hertz Hz </w:t>
      </w:r>
      <w:r w:rsidR="008C55C5" w:rsidRPr="00A1751A">
        <w:rPr>
          <w:rFonts w:ascii="Arial" w:hAnsi="Arial" w:cs="Arial"/>
        </w:rPr>
        <w:t xml:space="preserve">- don't forget the </w:t>
      </w:r>
      <w:r w:rsidR="00E85BC6">
        <w:rPr>
          <w:rFonts w:ascii="Arial" w:hAnsi="Arial" w:cs="Arial"/>
        </w:rPr>
        <w:t xml:space="preserve">   </w:t>
      </w:r>
    </w:p>
    <w:p w14:paraId="4AC1C36A" w14:textId="7A0AA560" w:rsidR="00A018D7" w:rsidRPr="004A6E83" w:rsidRDefault="00E85BC6" w:rsidP="00A018D7">
      <w:pPr>
        <w:pStyle w:val="NormalWeb"/>
        <w:shd w:val="clear" w:color="auto" w:fill="FFFFFF"/>
        <w:spacing w:after="0" w:line="240" w:lineRule="auto"/>
        <w:rPr>
          <w:rFonts w:ascii="Arial" w:hAnsi="Arial" w:cs="Arial"/>
          <w:color w:val="00B0F0"/>
        </w:rPr>
      </w:pPr>
      <w:r>
        <w:rPr>
          <w:rFonts w:ascii="Arial" w:hAnsi="Arial" w:cs="Arial"/>
        </w:rPr>
        <w:t xml:space="preserve">       </w:t>
      </w:r>
      <w:r w:rsidR="008C55C5" w:rsidRPr="00A1751A">
        <w:rPr>
          <w:rFonts w:ascii="Arial" w:hAnsi="Arial" w:cs="Arial"/>
        </w:rPr>
        <w:t>units</w:t>
      </w:r>
      <w:r w:rsidR="008C55C5">
        <w:t>!</w:t>
      </w:r>
      <w:r w:rsidR="008C55C5" w:rsidRPr="00A1751A">
        <w:rPr>
          <w:rFonts w:ascii="Arial" w:hAnsi="Arial" w:cs="Arial"/>
        </w:rPr>
        <w:t>)</w:t>
      </w:r>
      <w:r w:rsidR="00A018D7">
        <w:rPr>
          <w:rFonts w:ascii="Arial" w:hAnsi="Arial" w:cs="Arial"/>
          <w:color w:val="202122"/>
        </w:rPr>
        <w:t>:</w:t>
      </w:r>
    </w:p>
    <w:p w14:paraId="0672A269" w14:textId="057744F2" w:rsidR="008C758D" w:rsidRDefault="00A018D7" w:rsidP="00A018D7">
      <w:pPr>
        <w:shd w:val="clear" w:color="auto" w:fill="FFFFFF"/>
        <w:spacing w:after="24"/>
        <w:rPr>
          <w:rStyle w:val="mwe-math-mathml-inline"/>
          <w:color w:val="00B0F0"/>
          <w:sz w:val="24"/>
          <w:szCs w:val="24"/>
        </w:rPr>
      </w:pPr>
      <w:r w:rsidRPr="004A6E83">
        <w:rPr>
          <w:rStyle w:val="mwe-math-mathml-inline"/>
          <w:vanish/>
          <w:color w:val="00B0F0"/>
          <w:sz w:val="24"/>
          <w:szCs w:val="24"/>
        </w:rPr>
        <w:t>{\displaystyle a=-4\pi ^{2}f^{2}x.}14)</w:t>
      </w:r>
      <w:r w:rsidR="008C758D" w:rsidRPr="004A6E83">
        <w:rPr>
          <w:rStyle w:val="mwe-math-mathml-inline"/>
          <w:vanish/>
          <w:color w:val="00B0F0"/>
          <w:sz w:val="25"/>
          <w:szCs w:val="25"/>
        </w:rPr>
        <w:t>{\displaystyle a=-4\pi ^{2}f^{2}x.}</w:t>
      </w:r>
    </w:p>
    <w:p w14:paraId="4B9CAF23" w14:textId="54F7A688" w:rsidR="00E85BC6" w:rsidRDefault="00E85BC6" w:rsidP="00A018D7">
      <w:pPr>
        <w:shd w:val="clear" w:color="auto" w:fill="FFFFFF"/>
        <w:spacing w:after="24"/>
        <w:rPr>
          <w:rStyle w:val="mwe-math-mathml-inline"/>
          <w:color w:val="00B0F0"/>
          <w:sz w:val="24"/>
          <w:szCs w:val="24"/>
        </w:rPr>
      </w:pPr>
    </w:p>
    <w:p w14:paraId="3BBCA0EC" w14:textId="77777777" w:rsidR="00E85BC6" w:rsidRPr="004A6E83" w:rsidRDefault="00E85BC6" w:rsidP="00A018D7">
      <w:pPr>
        <w:shd w:val="clear" w:color="auto" w:fill="FFFFFF"/>
        <w:spacing w:after="24"/>
        <w:rPr>
          <w:color w:val="00B0F0"/>
        </w:rPr>
      </w:pPr>
    </w:p>
    <w:p w14:paraId="76CD5502" w14:textId="77777777" w:rsidR="00B64A1A" w:rsidRDefault="00B64A1A">
      <w:pPr>
        <w:rPr>
          <w:b/>
          <w:sz w:val="28"/>
          <w:szCs w:val="28"/>
        </w:rPr>
      </w:pPr>
      <w:r>
        <w:rPr>
          <w:b/>
          <w:sz w:val="28"/>
          <w:szCs w:val="28"/>
        </w:rPr>
        <w:t>LC Circuits</w:t>
      </w:r>
    </w:p>
    <w:p w14:paraId="3E4316C7" w14:textId="77777777" w:rsidR="00B64A1A" w:rsidRPr="00B64A1A" w:rsidRDefault="00B64A1A">
      <w:pPr>
        <w:rPr>
          <w:b/>
          <w:sz w:val="8"/>
          <w:szCs w:val="8"/>
        </w:rPr>
      </w:pPr>
    </w:p>
    <w:p w14:paraId="2ECD9D3F" w14:textId="77777777" w:rsidR="00B64A1A" w:rsidRDefault="00B64A1A" w:rsidP="00DE6BD4">
      <w:pPr>
        <w:rPr>
          <w:color w:val="4D5156"/>
          <w:shd w:val="clear" w:color="auto" w:fill="FFFFFF"/>
        </w:rPr>
      </w:pPr>
      <w:r w:rsidRPr="00B64A1A">
        <w:rPr>
          <w:color w:val="4D5156"/>
          <w:shd w:val="clear" w:color="auto" w:fill="FFFFFF"/>
        </w:rPr>
        <w:t>An </w:t>
      </w:r>
      <w:r w:rsidRPr="00B64A1A">
        <w:rPr>
          <w:rStyle w:val="Emphasis"/>
          <w:b/>
          <w:bCs/>
          <w:i w:val="0"/>
          <w:iCs w:val="0"/>
          <w:color w:val="5F6368"/>
          <w:shd w:val="clear" w:color="auto" w:fill="FFFFFF"/>
        </w:rPr>
        <w:t>LC circuit</w:t>
      </w:r>
      <w:r w:rsidRPr="00B64A1A">
        <w:rPr>
          <w:color w:val="4D5156"/>
          <w:shd w:val="clear" w:color="auto" w:fill="FFFFFF"/>
        </w:rPr>
        <w:t xml:space="preserve"> is </w:t>
      </w:r>
      <w:r w:rsidR="00DE6BD4">
        <w:rPr>
          <w:color w:val="4D5156"/>
          <w:shd w:val="clear" w:color="auto" w:fill="FFFFFF"/>
        </w:rPr>
        <w:t xml:space="preserve">contains both </w:t>
      </w:r>
      <w:r w:rsidRPr="00B64A1A">
        <w:rPr>
          <w:color w:val="4D5156"/>
          <w:shd w:val="clear" w:color="auto" w:fill="FFFFFF"/>
        </w:rPr>
        <w:t>an inductor</w:t>
      </w:r>
      <w:r w:rsidR="00DE6BD4">
        <w:rPr>
          <w:color w:val="4D5156"/>
          <w:shd w:val="clear" w:color="auto" w:fill="FFFFFF"/>
        </w:rPr>
        <w:t xml:space="preserve"> </w:t>
      </w:r>
      <w:r w:rsidRPr="00B64A1A">
        <w:rPr>
          <w:color w:val="4D5156"/>
          <w:shd w:val="clear" w:color="auto" w:fill="FFFFFF"/>
        </w:rPr>
        <w:t xml:space="preserve">and a </w:t>
      </w:r>
      <w:r w:rsidR="00DE6BD4" w:rsidRPr="00B64A1A">
        <w:rPr>
          <w:color w:val="4D5156"/>
          <w:shd w:val="clear" w:color="auto" w:fill="FFFFFF"/>
        </w:rPr>
        <w:t>capacitor</w:t>
      </w:r>
      <w:r w:rsidR="00DE6BD4">
        <w:rPr>
          <w:color w:val="4D5156"/>
          <w:shd w:val="clear" w:color="auto" w:fill="FFFFFF"/>
        </w:rPr>
        <w:t xml:space="preserve"> </w:t>
      </w:r>
      <w:r w:rsidRPr="00B64A1A">
        <w:rPr>
          <w:color w:val="4D5156"/>
          <w:shd w:val="clear" w:color="auto" w:fill="FFFFFF"/>
        </w:rPr>
        <w:t>connected together</w:t>
      </w:r>
    </w:p>
    <w:p w14:paraId="21164245" w14:textId="77777777" w:rsidR="00DE6BD4" w:rsidRDefault="00DE6BD4" w:rsidP="00DE6BD4">
      <w:pPr>
        <w:rPr>
          <w:color w:val="222222"/>
          <w:shd w:val="clear" w:color="auto" w:fill="FFFFFF"/>
        </w:rPr>
      </w:pPr>
      <w:r w:rsidRPr="00DE6BD4">
        <w:rPr>
          <w:color w:val="4D5156"/>
          <w:shd w:val="clear" w:color="auto" w:fill="FFFFFF"/>
        </w:rPr>
        <w:t xml:space="preserve">Both inductors and capacitors store energy, but </w:t>
      </w:r>
      <w:r w:rsidRPr="00DE6BD4">
        <w:rPr>
          <w:color w:val="222222"/>
          <w:shd w:val="clear" w:color="auto" w:fill="FFFFFF"/>
        </w:rPr>
        <w:t>an </w:t>
      </w:r>
      <w:r w:rsidRPr="00DE6BD4">
        <w:rPr>
          <w:bCs/>
          <w:color w:val="222222"/>
          <w:shd w:val="clear" w:color="auto" w:fill="FFFFFF"/>
        </w:rPr>
        <w:t>inductor</w:t>
      </w:r>
      <w:r w:rsidRPr="00DE6BD4">
        <w:rPr>
          <w:color w:val="222222"/>
          <w:shd w:val="clear" w:color="auto" w:fill="FFFFFF"/>
        </w:rPr>
        <w:t> store</w:t>
      </w:r>
      <w:r>
        <w:rPr>
          <w:color w:val="222222"/>
          <w:shd w:val="clear" w:color="auto" w:fill="FFFFFF"/>
        </w:rPr>
        <w:t>s</w:t>
      </w:r>
      <w:r w:rsidRPr="00DE6BD4">
        <w:rPr>
          <w:color w:val="222222"/>
          <w:shd w:val="clear" w:color="auto" w:fill="FFFFFF"/>
        </w:rPr>
        <w:t xml:space="preserve"> the energy in the form of a </w:t>
      </w:r>
    </w:p>
    <w:p w14:paraId="6DF9165F" w14:textId="77777777" w:rsidR="00DE6BD4" w:rsidRPr="00DE6BD4" w:rsidRDefault="00DE6BD4" w:rsidP="00DE6BD4">
      <w:pPr>
        <w:ind w:firstLine="720"/>
        <w:rPr>
          <w:color w:val="4D5156"/>
          <w:shd w:val="clear" w:color="auto" w:fill="FFFFFF"/>
        </w:rPr>
      </w:pPr>
      <w:r w:rsidRPr="00DE6BD4">
        <w:rPr>
          <w:color w:val="222222"/>
          <w:shd w:val="clear" w:color="auto" w:fill="FFFFFF"/>
        </w:rPr>
        <w:t>magnetic field, whereas a </w:t>
      </w:r>
      <w:r w:rsidRPr="00DE6BD4">
        <w:rPr>
          <w:bCs/>
          <w:color w:val="222222"/>
          <w:shd w:val="clear" w:color="auto" w:fill="FFFFFF"/>
        </w:rPr>
        <w:t>capacitor</w:t>
      </w:r>
      <w:r w:rsidRPr="00DE6BD4">
        <w:rPr>
          <w:color w:val="222222"/>
          <w:shd w:val="clear" w:color="auto" w:fill="FFFFFF"/>
        </w:rPr>
        <w:t xml:space="preserve"> stores the energy in the form of an electric </w:t>
      </w:r>
      <w:proofErr w:type="gramStart"/>
      <w:r w:rsidRPr="00DE6BD4">
        <w:rPr>
          <w:color w:val="222222"/>
          <w:shd w:val="clear" w:color="auto" w:fill="FFFFFF"/>
        </w:rPr>
        <w:t>field</w:t>
      </w:r>
      <w:proofErr w:type="gramEnd"/>
    </w:p>
    <w:p w14:paraId="07DC3B64" w14:textId="77777777" w:rsidR="00DE6BD4" w:rsidRPr="00DE6BD4" w:rsidRDefault="00DE6BD4" w:rsidP="00B64A1A">
      <w:pPr>
        <w:rPr>
          <w:color w:val="202122"/>
          <w:sz w:val="8"/>
          <w:szCs w:val="8"/>
          <w:shd w:val="clear" w:color="auto" w:fill="FFFFFF"/>
        </w:rPr>
      </w:pPr>
    </w:p>
    <w:p w14:paraId="26DF2EFE" w14:textId="77777777" w:rsidR="00B64A1A" w:rsidRDefault="00B64A1A" w:rsidP="00B64A1A">
      <w:pPr>
        <w:rPr>
          <w:shd w:val="clear" w:color="auto" w:fill="FFFFFF"/>
        </w:rPr>
      </w:pPr>
      <w:r w:rsidRPr="00B64A1A">
        <w:rPr>
          <w:color w:val="202122"/>
          <w:shd w:val="clear" w:color="auto" w:fill="FFFFFF"/>
        </w:rPr>
        <w:t xml:space="preserve">The resonant angular frequency </w:t>
      </w:r>
      <w:r w:rsidRPr="008C758D">
        <w:rPr>
          <w:color w:val="202122"/>
        </w:rPr>
        <w:t>ω</w:t>
      </w:r>
      <w:r w:rsidRPr="00B64A1A">
        <w:rPr>
          <w:color w:val="202122"/>
          <w:shd w:val="clear" w:color="auto" w:fill="FFFFFF"/>
        </w:rPr>
        <w:t xml:space="preserve"> in a series </w:t>
      </w:r>
      <w:r w:rsidRPr="00B64A1A">
        <w:rPr>
          <w:shd w:val="clear" w:color="auto" w:fill="FFFFFF"/>
        </w:rPr>
        <w:t>LC circuit</w:t>
      </w:r>
      <w:r>
        <w:rPr>
          <w:shd w:val="clear" w:color="auto" w:fill="FFFFFF"/>
        </w:rPr>
        <w:t xml:space="preserve"> is calculated:</w:t>
      </w:r>
    </w:p>
    <w:p w14:paraId="5B1A7A92" w14:textId="77777777" w:rsidR="00B64A1A" w:rsidRDefault="00B64A1A" w:rsidP="00B64A1A">
      <w:pPr>
        <w:jc w:val="center"/>
        <w:rPr>
          <w:color w:val="202122"/>
          <w:shd w:val="clear" w:color="auto" w:fill="FFFFFF"/>
        </w:rPr>
      </w:pPr>
      <w:r w:rsidRPr="008C758D">
        <w:rPr>
          <w:color w:val="202122"/>
        </w:rPr>
        <w:t>ω</w:t>
      </w:r>
      <w:r>
        <w:rPr>
          <w:color w:val="202122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202122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02122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202122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202122"/>
                    <w:sz w:val="32"/>
                    <w:szCs w:val="32"/>
                  </w:rPr>
                  <m:t>LC</m:t>
                </m:r>
              </m:den>
            </m:f>
          </m:e>
        </m:rad>
      </m:oMath>
    </w:p>
    <w:p w14:paraId="21DD2B00" w14:textId="77777777" w:rsidR="000F29AF" w:rsidRPr="000F29AF" w:rsidRDefault="000F29AF">
      <w:pPr>
        <w:rPr>
          <w:color w:val="202122"/>
          <w:sz w:val="8"/>
          <w:szCs w:val="8"/>
          <w:shd w:val="clear" w:color="auto" w:fill="FFFFFF"/>
        </w:rPr>
      </w:pPr>
    </w:p>
    <w:p w14:paraId="3CC7716C" w14:textId="77777777" w:rsidR="00B64A1A" w:rsidRDefault="00B64A1A">
      <w:pPr>
        <w:rPr>
          <w:color w:val="202122"/>
          <w:shd w:val="clear" w:color="auto" w:fill="FFFFFF"/>
        </w:rPr>
      </w:pPr>
      <w:r>
        <w:rPr>
          <w:color w:val="202122"/>
          <w:shd w:val="clear" w:color="auto" w:fill="FFFFFF"/>
        </w:rPr>
        <w:tab/>
        <w:t xml:space="preserve">where </w:t>
      </w:r>
      <w:r w:rsidR="000F29AF" w:rsidRPr="00B64A1A">
        <w:rPr>
          <w:rFonts w:ascii="Times New Roman" w:hAnsi="Times New Roman" w:cs="Times New Roman"/>
          <w:i/>
          <w:iCs/>
          <w:color w:val="202122"/>
          <w:shd w:val="clear" w:color="auto" w:fill="FFFFFF"/>
        </w:rPr>
        <w:t>C</w:t>
      </w:r>
      <w:r w:rsidR="000F29AF" w:rsidRPr="00B64A1A">
        <w:rPr>
          <w:rFonts w:ascii="Times New Roman" w:hAnsi="Times New Roman" w:cs="Times New Roman"/>
          <w:color w:val="202122"/>
          <w:shd w:val="clear" w:color="auto" w:fill="FFFFFF"/>
        </w:rPr>
        <w:t> </w:t>
      </w:r>
      <w:r w:rsidR="000F29AF" w:rsidRPr="000F29AF">
        <w:rPr>
          <w:color w:val="202122"/>
          <w:shd w:val="clear" w:color="auto" w:fill="FFFFFF"/>
        </w:rPr>
        <w:t xml:space="preserve">is </w:t>
      </w:r>
      <w:r w:rsidRPr="00B64A1A">
        <w:rPr>
          <w:color w:val="202122"/>
          <w:shd w:val="clear" w:color="auto" w:fill="FFFFFF"/>
        </w:rPr>
        <w:t>the </w:t>
      </w:r>
      <w:r w:rsidRPr="00B64A1A">
        <w:rPr>
          <w:shd w:val="clear" w:color="auto" w:fill="FFFFFF"/>
        </w:rPr>
        <w:t>capacitance</w:t>
      </w:r>
      <w:r w:rsidRPr="00B64A1A">
        <w:rPr>
          <w:color w:val="202122"/>
          <w:shd w:val="clear" w:color="auto" w:fill="FFFFFF"/>
        </w:rPr>
        <w:t> measured in </w:t>
      </w:r>
      <w:r w:rsidR="000F29AF" w:rsidRPr="00D80803">
        <w:rPr>
          <w:rFonts w:ascii="Times New Roman" w:hAnsi="Times New Roman" w:cs="Times New Roman"/>
        </w:rPr>
        <w:t>F</w:t>
      </w:r>
      <w:r w:rsidR="000F29AF">
        <w:t xml:space="preserve"> (</w:t>
      </w:r>
      <w:r w:rsidRPr="00B64A1A">
        <w:rPr>
          <w:shd w:val="clear" w:color="auto" w:fill="FFFFFF"/>
        </w:rPr>
        <w:t>farads</w:t>
      </w:r>
      <w:r w:rsidRPr="00B64A1A">
        <w:rPr>
          <w:color w:val="202122"/>
          <w:shd w:val="clear" w:color="auto" w:fill="FFFFFF"/>
        </w:rPr>
        <w:t xml:space="preserve">) </w:t>
      </w:r>
      <w:r w:rsidR="000F29AF">
        <w:rPr>
          <w:color w:val="202122"/>
          <w:shd w:val="clear" w:color="auto" w:fill="FFFFFF"/>
        </w:rPr>
        <w:t>and</w:t>
      </w:r>
    </w:p>
    <w:p w14:paraId="4A570E95" w14:textId="77777777" w:rsidR="000F29AF" w:rsidRDefault="000F29AF" w:rsidP="000F29AF">
      <w:pPr>
        <w:ind w:firstLine="720"/>
        <w:rPr>
          <w:color w:val="202122"/>
          <w:shd w:val="clear" w:color="auto" w:fill="FFFFFF"/>
        </w:rPr>
      </w:pPr>
      <w:r>
        <w:rPr>
          <w:color w:val="202122"/>
          <w:shd w:val="clear" w:color="auto" w:fill="FFFFFF"/>
        </w:rPr>
        <w:t xml:space="preserve">           </w:t>
      </w:r>
      <w:r w:rsidRPr="00B64A1A">
        <w:rPr>
          <w:rFonts w:ascii="Times New Roman" w:hAnsi="Times New Roman" w:cs="Times New Roman"/>
          <w:i/>
          <w:iCs/>
          <w:color w:val="202122"/>
          <w:shd w:val="clear" w:color="auto" w:fill="FFFFFF"/>
        </w:rPr>
        <w:t>L</w:t>
      </w:r>
      <w:r>
        <w:rPr>
          <w:color w:val="202122"/>
          <w:shd w:val="clear" w:color="auto" w:fill="FFFFFF"/>
        </w:rPr>
        <w:t xml:space="preserve"> is t</w:t>
      </w:r>
      <w:r w:rsidR="00B64A1A" w:rsidRPr="00B64A1A">
        <w:rPr>
          <w:color w:val="202122"/>
          <w:shd w:val="clear" w:color="auto" w:fill="FFFFFF"/>
        </w:rPr>
        <w:t>he </w:t>
      </w:r>
      <w:r w:rsidR="00B64A1A" w:rsidRPr="00B64A1A">
        <w:rPr>
          <w:shd w:val="clear" w:color="auto" w:fill="FFFFFF"/>
        </w:rPr>
        <w:t>inductance</w:t>
      </w:r>
      <w:r w:rsidR="00B64A1A" w:rsidRPr="00B64A1A">
        <w:rPr>
          <w:color w:val="202122"/>
          <w:shd w:val="clear" w:color="auto" w:fill="FFFFFF"/>
        </w:rPr>
        <w:t xml:space="preserve"> of the circuit </w:t>
      </w:r>
      <w:r w:rsidR="00B64A1A">
        <w:rPr>
          <w:color w:val="202122"/>
          <w:shd w:val="clear" w:color="auto" w:fill="FFFFFF"/>
        </w:rPr>
        <w:t>measured in</w:t>
      </w:r>
      <w:r w:rsidR="00B64A1A" w:rsidRPr="00B64A1A">
        <w:rPr>
          <w:color w:val="202122"/>
          <w:shd w:val="clear" w:color="auto" w:fill="FFFFFF"/>
        </w:rPr>
        <w:t> </w:t>
      </w:r>
      <w:r w:rsidRPr="000F29AF">
        <w:rPr>
          <w:rFonts w:ascii="Times New Roman" w:hAnsi="Times New Roman" w:cs="Times New Roman"/>
          <w:color w:val="202122"/>
          <w:shd w:val="clear" w:color="auto" w:fill="FFFFFF"/>
        </w:rPr>
        <w:t>H</w:t>
      </w:r>
      <w:r>
        <w:rPr>
          <w:color w:val="202122"/>
          <w:shd w:val="clear" w:color="auto" w:fill="FFFFFF"/>
        </w:rPr>
        <w:t xml:space="preserve"> (</w:t>
      </w:r>
      <w:r w:rsidR="00B64A1A" w:rsidRPr="00B64A1A">
        <w:rPr>
          <w:shd w:val="clear" w:color="auto" w:fill="FFFFFF"/>
        </w:rPr>
        <w:t>henry</w:t>
      </w:r>
      <w:r w:rsidR="00B64A1A">
        <w:rPr>
          <w:shd w:val="clear" w:color="auto" w:fill="FFFFFF"/>
        </w:rPr>
        <w:t>s</w:t>
      </w:r>
      <w:r w:rsidR="00B64A1A" w:rsidRPr="00B64A1A">
        <w:rPr>
          <w:color w:val="202122"/>
          <w:shd w:val="clear" w:color="auto" w:fill="FFFFFF"/>
        </w:rPr>
        <w:t>)</w:t>
      </w:r>
    </w:p>
    <w:p w14:paraId="08D73583" w14:textId="7BB89267" w:rsidR="00A1751A" w:rsidRDefault="00E059C6" w:rsidP="000F29AF">
      <w:pPr>
        <w:rPr>
          <w:color w:val="202122"/>
          <w:shd w:val="clear" w:color="auto" w:fill="FFFFFF"/>
        </w:rPr>
      </w:pPr>
      <w:r>
        <w:rPr>
          <w:color w:val="202122"/>
          <w:shd w:val="clear" w:color="auto" w:fill="FFFFFF"/>
        </w:rPr>
        <w:t>16</w:t>
      </w:r>
      <w:r w:rsidR="000F29AF">
        <w:rPr>
          <w:color w:val="202122"/>
          <w:shd w:val="clear" w:color="auto" w:fill="FFFFFF"/>
        </w:rPr>
        <w:t xml:space="preserve">)  </w:t>
      </w:r>
      <w:r w:rsidR="00E85BC6">
        <w:rPr>
          <w:color w:val="202122"/>
          <w:shd w:val="clear" w:color="auto" w:fill="FFFFFF"/>
        </w:rPr>
        <w:t>Calculate</w:t>
      </w:r>
      <w:r w:rsidR="000F29AF">
        <w:rPr>
          <w:color w:val="202122"/>
          <w:shd w:val="clear" w:color="auto" w:fill="FFFFFF"/>
        </w:rPr>
        <w:t xml:space="preserve"> the resonant angular frequency in a series LC circuit with inductance of 0.003 </w:t>
      </w:r>
      <w:r w:rsidR="000F29AF" w:rsidRPr="000F29AF">
        <w:rPr>
          <w:rFonts w:ascii="Times New Roman" w:hAnsi="Times New Roman" w:cs="Times New Roman"/>
          <w:color w:val="202122"/>
          <w:shd w:val="clear" w:color="auto" w:fill="FFFFFF"/>
        </w:rPr>
        <w:t>H</w:t>
      </w:r>
      <w:r w:rsidR="000F29AF">
        <w:rPr>
          <w:color w:val="202122"/>
          <w:shd w:val="clear" w:color="auto" w:fill="FFFFFF"/>
        </w:rPr>
        <w:t xml:space="preserve"> </w:t>
      </w:r>
    </w:p>
    <w:p w14:paraId="432C8BBA" w14:textId="72D57ABE" w:rsidR="000F29AF" w:rsidRPr="00A1751A" w:rsidRDefault="00A1751A" w:rsidP="000F29AF">
      <w:pPr>
        <w:rPr>
          <w:color w:val="00B0F0"/>
          <w:shd w:val="clear" w:color="auto" w:fill="FFFFFF"/>
        </w:rPr>
      </w:pPr>
      <w:r>
        <w:rPr>
          <w:color w:val="202122"/>
          <w:shd w:val="clear" w:color="auto" w:fill="FFFFFF"/>
        </w:rPr>
        <w:t xml:space="preserve">        </w:t>
      </w:r>
      <w:r w:rsidR="00E85BC6">
        <w:rPr>
          <w:color w:val="202122"/>
          <w:shd w:val="clear" w:color="auto" w:fill="FFFFFF"/>
        </w:rPr>
        <w:t xml:space="preserve">and </w:t>
      </w:r>
      <w:r w:rsidR="000F29AF">
        <w:rPr>
          <w:color w:val="202122"/>
          <w:shd w:val="clear" w:color="auto" w:fill="FFFFFF"/>
        </w:rPr>
        <w:t>capacitance of 0.0008</w:t>
      </w:r>
      <w:r>
        <w:rPr>
          <w:color w:val="202122"/>
          <w:shd w:val="clear" w:color="auto" w:fill="FFFFFF"/>
        </w:rPr>
        <w:t xml:space="preserve"> </w:t>
      </w:r>
      <w:r w:rsidRPr="00D80803">
        <w:rPr>
          <w:rFonts w:ascii="Times New Roman" w:hAnsi="Times New Roman" w:cs="Times New Roman"/>
        </w:rPr>
        <w:t>F</w:t>
      </w:r>
      <w:r w:rsidR="008C55C5">
        <w:rPr>
          <w:rFonts w:ascii="Times New Roman" w:hAnsi="Times New Roman" w:cs="Times New Roman"/>
        </w:rPr>
        <w:t xml:space="preserve"> </w:t>
      </w:r>
      <w:r w:rsidR="008C55C5" w:rsidRPr="00A1751A">
        <w:t xml:space="preserve">(your answer will be in </w:t>
      </w:r>
      <w:r w:rsidR="008C55C5">
        <w:t>rad/s</w:t>
      </w:r>
      <w:r w:rsidR="008C55C5" w:rsidRPr="00A1751A">
        <w:t xml:space="preserve"> - don't forget the units</w:t>
      </w:r>
      <w:r w:rsidR="008C55C5">
        <w:t>!</w:t>
      </w:r>
      <w:r w:rsidR="008C55C5" w:rsidRPr="00A1751A">
        <w:t>)</w:t>
      </w:r>
      <w:r w:rsidRPr="00A1751A">
        <w:t>:</w:t>
      </w:r>
    </w:p>
    <w:p w14:paraId="1EF92DB2" w14:textId="02D2B8A6" w:rsidR="000F29AF" w:rsidRDefault="000F29AF" w:rsidP="000F29AF">
      <w:pPr>
        <w:rPr>
          <w:color w:val="00B0F0"/>
          <w:shd w:val="clear" w:color="auto" w:fill="FFFFFF"/>
        </w:rPr>
      </w:pPr>
    </w:p>
    <w:p w14:paraId="690261E3" w14:textId="1B723A67" w:rsidR="00E85BC6" w:rsidRDefault="00E85BC6" w:rsidP="000F29AF">
      <w:pPr>
        <w:rPr>
          <w:color w:val="00B0F0"/>
          <w:shd w:val="clear" w:color="auto" w:fill="FFFFFF"/>
        </w:rPr>
      </w:pPr>
    </w:p>
    <w:p w14:paraId="08375258" w14:textId="77777777" w:rsidR="00E85BC6" w:rsidRPr="00A1751A" w:rsidRDefault="00E85BC6" w:rsidP="000F29AF">
      <w:pPr>
        <w:rPr>
          <w:color w:val="00B0F0"/>
          <w:shd w:val="clear" w:color="auto" w:fill="FFFFFF"/>
        </w:rPr>
      </w:pPr>
    </w:p>
    <w:p w14:paraId="452DB4B5" w14:textId="77777777" w:rsidR="00E85BC6" w:rsidRDefault="00E85BC6">
      <w:pPr>
        <w:rPr>
          <w:color w:val="202122"/>
          <w:shd w:val="clear" w:color="auto" w:fill="FFFFFF"/>
        </w:rPr>
      </w:pPr>
      <w:r>
        <w:rPr>
          <w:color w:val="202122"/>
          <w:shd w:val="clear" w:color="auto" w:fill="FFFFFF"/>
        </w:rPr>
        <w:br w:type="page"/>
      </w:r>
    </w:p>
    <w:p w14:paraId="585AD84F" w14:textId="4D5EB40A" w:rsidR="000F29AF" w:rsidRDefault="000F29AF" w:rsidP="000F29AF">
      <w:pPr>
        <w:rPr>
          <w:color w:val="202122"/>
          <w:shd w:val="clear" w:color="auto" w:fill="FFFFFF"/>
        </w:rPr>
      </w:pPr>
      <w:r>
        <w:rPr>
          <w:color w:val="202122"/>
          <w:shd w:val="clear" w:color="auto" w:fill="FFFFFF"/>
        </w:rPr>
        <w:t>The resonant frequency (non-angular) can be found by:</w:t>
      </w:r>
    </w:p>
    <w:p w14:paraId="302935F4" w14:textId="77777777" w:rsidR="000F29AF" w:rsidRDefault="000F29AF" w:rsidP="000F29AF">
      <w:pPr>
        <w:jc w:val="center"/>
        <w:rPr>
          <w:color w:val="202122"/>
          <w:shd w:val="clear" w:color="auto" w:fill="FFFFFF"/>
        </w:rPr>
      </w:pPr>
      <w:proofErr w:type="gramStart"/>
      <w:r w:rsidRPr="00566B10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i/>
        </w:rPr>
        <w:t xml:space="preserve"> </w:t>
      </w:r>
      <w:r w:rsidRPr="000F29AF">
        <w:rPr>
          <w:color w:val="202122"/>
          <w:sz w:val="12"/>
          <w:szCs w:val="12"/>
        </w:rPr>
        <w:t xml:space="preserve"> </w:t>
      </w:r>
      <w:r>
        <w:rPr>
          <w:color w:val="202122"/>
        </w:rPr>
        <w:t>=</w:t>
      </w:r>
      <w:proofErr w:type="gramEnd"/>
      <w:r>
        <w:rPr>
          <w:color w:val="2021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202122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202122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202122"/>
                <w:sz w:val="32"/>
                <w:szCs w:val="32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202122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02122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202122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202122"/>
                    <w:sz w:val="32"/>
                    <w:szCs w:val="32"/>
                  </w:rPr>
                  <m:t>LC</m:t>
                </m:r>
              </m:den>
            </m:f>
          </m:e>
        </m:rad>
      </m:oMath>
    </w:p>
    <w:p w14:paraId="380790A8" w14:textId="67BDEA5E" w:rsidR="00A1751A" w:rsidRDefault="00E059C6" w:rsidP="00A1751A">
      <w:pPr>
        <w:rPr>
          <w:color w:val="202122"/>
          <w:shd w:val="clear" w:color="auto" w:fill="FFFFFF"/>
        </w:rPr>
      </w:pPr>
      <w:r>
        <w:rPr>
          <w:color w:val="202122"/>
          <w:shd w:val="clear" w:color="auto" w:fill="FFFFFF"/>
        </w:rPr>
        <w:t>17</w:t>
      </w:r>
      <w:r w:rsidR="00A1751A">
        <w:rPr>
          <w:color w:val="202122"/>
          <w:shd w:val="clear" w:color="auto" w:fill="FFFFFF"/>
        </w:rPr>
        <w:t xml:space="preserve">)  </w:t>
      </w:r>
      <w:r w:rsidR="00E85BC6">
        <w:rPr>
          <w:color w:val="202122"/>
          <w:shd w:val="clear" w:color="auto" w:fill="FFFFFF"/>
        </w:rPr>
        <w:t>Calculate</w:t>
      </w:r>
      <w:r w:rsidR="00A1751A">
        <w:rPr>
          <w:color w:val="202122"/>
          <w:shd w:val="clear" w:color="auto" w:fill="FFFFFF"/>
        </w:rPr>
        <w:t xml:space="preserve"> the resonant frequency (non-angular) in a series LC circuit with inductance of </w:t>
      </w:r>
    </w:p>
    <w:p w14:paraId="29042931" w14:textId="77777777" w:rsidR="00E85BC6" w:rsidRDefault="00A1751A" w:rsidP="00A1751A">
      <w:r>
        <w:rPr>
          <w:color w:val="202122"/>
          <w:shd w:val="clear" w:color="auto" w:fill="FFFFFF"/>
        </w:rPr>
        <w:t xml:space="preserve">        </w:t>
      </w:r>
      <w:r w:rsidR="00E85BC6">
        <w:rPr>
          <w:color w:val="202122"/>
          <w:shd w:val="clear" w:color="auto" w:fill="FFFFFF"/>
        </w:rPr>
        <w:t xml:space="preserve">0.003 </w:t>
      </w:r>
      <w:r w:rsidRPr="000F29AF">
        <w:rPr>
          <w:rFonts w:ascii="Times New Roman" w:hAnsi="Times New Roman" w:cs="Times New Roman"/>
          <w:color w:val="202122"/>
          <w:shd w:val="clear" w:color="auto" w:fill="FFFFFF"/>
        </w:rPr>
        <w:t>H</w:t>
      </w:r>
      <w:r>
        <w:rPr>
          <w:color w:val="202122"/>
          <w:shd w:val="clear" w:color="auto" w:fill="FFFFFF"/>
        </w:rPr>
        <w:t xml:space="preserve"> and capacitance of 0.0008 </w:t>
      </w:r>
      <w:r w:rsidRPr="00D80803">
        <w:rPr>
          <w:rFonts w:ascii="Times New Roman" w:hAnsi="Times New Roman" w:cs="Times New Roman"/>
        </w:rPr>
        <w:t>F</w:t>
      </w:r>
      <w:r>
        <w:rPr>
          <w:rFonts w:ascii="Times New Roman" w:hAnsi="Times New Roman" w:cs="Times New Roman"/>
        </w:rPr>
        <w:t xml:space="preserve"> </w:t>
      </w:r>
      <w:r w:rsidRPr="00A1751A">
        <w:t xml:space="preserve">(your answer will be in hertz - don't forget the </w:t>
      </w:r>
    </w:p>
    <w:p w14:paraId="15454DA8" w14:textId="008D5F53" w:rsidR="00A1751A" w:rsidRPr="00A1751A" w:rsidRDefault="00E85BC6" w:rsidP="00A1751A">
      <w:pPr>
        <w:rPr>
          <w:color w:val="00B0F0"/>
          <w:shd w:val="clear" w:color="auto" w:fill="FFFFFF"/>
        </w:rPr>
      </w:pPr>
      <w:r>
        <w:t xml:space="preserve">        </w:t>
      </w:r>
      <w:r w:rsidR="00A1751A" w:rsidRPr="00A1751A">
        <w:t>units</w:t>
      </w:r>
      <w:r w:rsidR="00A1751A">
        <w:t>!</w:t>
      </w:r>
      <w:r w:rsidR="00A1751A" w:rsidRPr="00A1751A">
        <w:t>):</w:t>
      </w:r>
    </w:p>
    <w:p w14:paraId="1EC0EA98" w14:textId="4A8EAA26" w:rsidR="00A1751A" w:rsidRDefault="00A1751A" w:rsidP="00A1751A">
      <w:pPr>
        <w:rPr>
          <w:color w:val="00B0F0"/>
          <w:shd w:val="clear" w:color="auto" w:fill="FFFFFF"/>
        </w:rPr>
      </w:pPr>
    </w:p>
    <w:p w14:paraId="5E225A15" w14:textId="66E6BA9B" w:rsidR="00E85BC6" w:rsidRDefault="00E85BC6" w:rsidP="00A1751A">
      <w:pPr>
        <w:rPr>
          <w:color w:val="00B0F0"/>
          <w:shd w:val="clear" w:color="auto" w:fill="FFFFFF"/>
        </w:rPr>
      </w:pPr>
    </w:p>
    <w:p w14:paraId="3C91CA7D" w14:textId="77777777" w:rsidR="00E85BC6" w:rsidRPr="00A1751A" w:rsidRDefault="00E85BC6" w:rsidP="00A1751A">
      <w:pPr>
        <w:rPr>
          <w:color w:val="00B0F0"/>
          <w:shd w:val="clear" w:color="auto" w:fill="FFFFFF"/>
        </w:rPr>
      </w:pPr>
    </w:p>
    <w:p w14:paraId="69F48469" w14:textId="77777777" w:rsidR="00873192" w:rsidRDefault="00873192" w:rsidP="00873192">
      <w:pPr>
        <w:rPr>
          <w:b/>
          <w:sz w:val="28"/>
          <w:szCs w:val="28"/>
        </w:rPr>
      </w:pPr>
      <w:r>
        <w:rPr>
          <w:b/>
          <w:sz w:val="28"/>
          <w:szCs w:val="28"/>
        </w:rPr>
        <w:t>Circuit Analysis</w:t>
      </w:r>
    </w:p>
    <w:p w14:paraId="64889D03" w14:textId="77777777" w:rsidR="00873192" w:rsidRPr="00873192" w:rsidRDefault="00873192">
      <w:pPr>
        <w:rPr>
          <w:sz w:val="8"/>
          <w:szCs w:val="8"/>
        </w:rPr>
      </w:pPr>
    </w:p>
    <w:p w14:paraId="67FC795E" w14:textId="77777777" w:rsidR="00566B10" w:rsidRDefault="00963F89">
      <w:r>
        <w:t xml:space="preserve">An RC circuit contains both </w:t>
      </w:r>
      <w:r w:rsidR="00566B10">
        <w:t xml:space="preserve">a </w:t>
      </w:r>
      <w:r>
        <w:t>resist</w:t>
      </w:r>
      <w:r w:rsidR="00566B10">
        <w:t>or</w:t>
      </w:r>
      <w:r>
        <w:t xml:space="preserve"> and </w:t>
      </w:r>
      <w:r w:rsidR="00566B10">
        <w:t xml:space="preserve">a </w:t>
      </w:r>
      <w:r>
        <w:t>capacit</w:t>
      </w:r>
      <w:r w:rsidR="00566B10">
        <w:t>or</w:t>
      </w:r>
      <w:r>
        <w:t xml:space="preserve"> </w:t>
      </w:r>
    </w:p>
    <w:p w14:paraId="5BC8FFF6" w14:textId="77777777" w:rsidR="00566B10" w:rsidRDefault="00566B10">
      <w:pPr>
        <w:rPr>
          <w:color w:val="222222"/>
          <w:shd w:val="clear" w:color="auto" w:fill="FFFFFF"/>
        </w:rPr>
      </w:pPr>
      <w:r>
        <w:rPr>
          <w:color w:val="222222"/>
          <w:shd w:val="clear" w:color="auto" w:fill="FFFFFF"/>
        </w:rPr>
        <w:t>A capacitor store</w:t>
      </w:r>
      <w:r w:rsidR="00DE6BD4">
        <w:rPr>
          <w:color w:val="222222"/>
          <w:shd w:val="clear" w:color="auto" w:fill="FFFFFF"/>
        </w:rPr>
        <w:t>s</w:t>
      </w:r>
      <w:r>
        <w:rPr>
          <w:color w:val="222222"/>
          <w:shd w:val="clear" w:color="auto" w:fill="FFFFFF"/>
        </w:rPr>
        <w:t xml:space="preserve"> energy </w:t>
      </w:r>
    </w:p>
    <w:p w14:paraId="49106106" w14:textId="77777777" w:rsidR="00566B10" w:rsidRDefault="00566B10">
      <w:r>
        <w:rPr>
          <w:color w:val="222222"/>
          <w:shd w:val="clear" w:color="auto" w:fill="FFFFFF"/>
        </w:rPr>
        <w:t>A resistor placed in series with it will control the rate at which it charges or discharges</w:t>
      </w:r>
    </w:p>
    <w:p w14:paraId="14670929" w14:textId="77777777" w:rsidR="00D80803" w:rsidRDefault="00963F89">
      <w:r>
        <w:t>It reacts to sine-shaped voltages</w:t>
      </w:r>
    </w:p>
    <w:p w14:paraId="4FD72589" w14:textId="77777777" w:rsidR="00566B10" w:rsidRPr="00566B10" w:rsidRDefault="00566B10" w:rsidP="00566B10">
      <w:pPr>
        <w:autoSpaceDE w:val="0"/>
        <w:autoSpaceDN w:val="0"/>
        <w:adjustRightInd w:val="0"/>
        <w:rPr>
          <w:sz w:val="8"/>
          <w:szCs w:val="8"/>
        </w:rPr>
      </w:pPr>
    </w:p>
    <w:p w14:paraId="0BC7E917" w14:textId="77777777" w:rsidR="00566B10" w:rsidRDefault="00566B10" w:rsidP="00D80803">
      <w:pPr>
        <w:autoSpaceDE w:val="0"/>
        <w:autoSpaceDN w:val="0"/>
        <w:adjustRightInd w:val="0"/>
        <w:ind w:left="720"/>
      </w:pPr>
      <w:r w:rsidRPr="00566B10">
        <w:rPr>
          <w:rFonts w:ascii="Times New Roman" w:hAnsi="Times New Roman" w:cs="Times New Roman"/>
          <w:i/>
        </w:rPr>
        <w:t>I</w:t>
      </w:r>
      <w:r>
        <w:t xml:space="preserve"> = current in mA (milliamps)</w:t>
      </w:r>
    </w:p>
    <w:p w14:paraId="0F45D58D" w14:textId="77777777" w:rsidR="00D80803" w:rsidRDefault="00D80803" w:rsidP="00D80803">
      <w:pPr>
        <w:autoSpaceDE w:val="0"/>
        <w:autoSpaceDN w:val="0"/>
        <w:adjustRightInd w:val="0"/>
        <w:ind w:left="720"/>
      </w:pPr>
      <w:r w:rsidRPr="00D80803">
        <w:t xml:space="preserve">R = resistance in </w:t>
      </w:r>
      <w:r w:rsidRPr="00D80803">
        <w:rPr>
          <w:color w:val="414143"/>
          <w:shd w:val="clear" w:color="auto" w:fill="FFFFFF"/>
        </w:rPr>
        <w:t>Ω</w:t>
      </w:r>
      <w:r w:rsidRPr="00D80803">
        <w:t xml:space="preserve"> (ohms)</w:t>
      </w:r>
    </w:p>
    <w:p w14:paraId="051E2C90" w14:textId="77777777" w:rsidR="00D80803" w:rsidRDefault="00D80803" w:rsidP="00D80803">
      <w:pPr>
        <w:autoSpaceDE w:val="0"/>
        <w:autoSpaceDN w:val="0"/>
        <w:adjustRightInd w:val="0"/>
        <w:ind w:left="720"/>
      </w:pPr>
      <w:r>
        <w:t xml:space="preserve">C = capacitance in </w:t>
      </w:r>
      <w:r w:rsidRPr="00D80803">
        <w:rPr>
          <w:rFonts w:ascii="Times New Roman" w:hAnsi="Times New Roman" w:cs="Times New Roman"/>
        </w:rPr>
        <w:t>F</w:t>
      </w:r>
      <w:r>
        <w:t xml:space="preserve"> (</w:t>
      </w:r>
      <w:r w:rsidR="000F29AF">
        <w:t>f</w:t>
      </w:r>
      <w:r>
        <w:t>arads)</w:t>
      </w:r>
    </w:p>
    <w:p w14:paraId="71A03579" w14:textId="77777777" w:rsidR="00873192" w:rsidRDefault="00873192" w:rsidP="00873192">
      <w:pPr>
        <w:autoSpaceDE w:val="0"/>
        <w:autoSpaceDN w:val="0"/>
        <w:adjustRightInd w:val="0"/>
        <w:ind w:left="720"/>
        <w:rPr>
          <w:rFonts w:eastAsiaTheme="minorHAnsi"/>
          <w:color w:val="auto"/>
        </w:rPr>
      </w:pPr>
      <w:proofErr w:type="gramStart"/>
      <w:r w:rsidRPr="00566B10">
        <w:rPr>
          <w:rFonts w:ascii="Times New Roman" w:hAnsi="Times New Roman" w:cs="Times New Roman"/>
          <w:i/>
        </w:rPr>
        <w:t>f</w:t>
      </w:r>
      <w:r>
        <w:t xml:space="preserve">  =</w:t>
      </w:r>
      <w:proofErr w:type="gramEnd"/>
      <w:r>
        <w:t xml:space="preserve"> the frequency of the voltage in Hz (</w:t>
      </w:r>
      <w:r w:rsidRPr="00E64296">
        <w:rPr>
          <w:rFonts w:eastAsiaTheme="minorHAnsi"/>
          <w:color w:val="auto"/>
        </w:rPr>
        <w:t>hertz</w:t>
      </w:r>
      <w:r>
        <w:rPr>
          <w:rFonts w:eastAsiaTheme="minorHAnsi"/>
          <w:color w:val="auto"/>
        </w:rPr>
        <w:t>,</w:t>
      </w:r>
      <w:r w:rsidRPr="00E64296">
        <w:rPr>
          <w:rFonts w:eastAsiaTheme="minorHAnsi"/>
          <w:color w:val="auto"/>
        </w:rPr>
        <w:t xml:space="preserve"> where one </w:t>
      </w:r>
      <w:r>
        <w:rPr>
          <w:rFonts w:eastAsiaTheme="minorHAnsi"/>
          <w:color w:val="auto"/>
        </w:rPr>
        <w:t xml:space="preserve">hertz is one </w:t>
      </w:r>
    </w:p>
    <w:p w14:paraId="2A3066C2" w14:textId="77777777" w:rsidR="00873192" w:rsidRDefault="00873192" w:rsidP="00873192">
      <w:pPr>
        <w:autoSpaceDE w:val="0"/>
        <w:autoSpaceDN w:val="0"/>
        <w:adjustRightInd w:val="0"/>
        <w:ind w:left="720" w:firstLine="720"/>
      </w:pPr>
      <w:r>
        <w:rPr>
          <w:rFonts w:eastAsiaTheme="minorHAnsi"/>
          <w:color w:val="auto"/>
        </w:rPr>
        <w:t>cycle per second</w:t>
      </w:r>
      <w:r>
        <w:t>)</w:t>
      </w:r>
    </w:p>
    <w:p w14:paraId="1DE2E770" w14:textId="77777777" w:rsidR="00873192" w:rsidRDefault="00873192" w:rsidP="00873192">
      <w:pPr>
        <w:autoSpaceDE w:val="0"/>
        <w:autoSpaceDN w:val="0"/>
        <w:adjustRightInd w:val="0"/>
        <w:ind w:left="720"/>
      </w:pPr>
      <w:r>
        <w:t>ω = frequency in radians per second (</w:t>
      </w:r>
      <w:proofErr w:type="spellStart"/>
      <w:r>
        <w:t>rps</w:t>
      </w:r>
      <w:proofErr w:type="spellEnd"/>
      <w:r>
        <w:t xml:space="preserve"> or rad/sec)</w:t>
      </w:r>
    </w:p>
    <w:p w14:paraId="24D567B1" w14:textId="77777777" w:rsidR="00DE6BD4" w:rsidRPr="00DE6BD4" w:rsidRDefault="00DE6BD4" w:rsidP="00D80803">
      <w:pPr>
        <w:autoSpaceDE w:val="0"/>
        <w:autoSpaceDN w:val="0"/>
        <w:adjustRightInd w:val="0"/>
        <w:ind w:left="720"/>
        <w:rPr>
          <w:sz w:val="8"/>
          <w:szCs w:val="8"/>
        </w:rPr>
      </w:pPr>
    </w:p>
    <w:p w14:paraId="29F7A707" w14:textId="77777777" w:rsidR="00873192" w:rsidRPr="00873192" w:rsidRDefault="00873192" w:rsidP="00873192">
      <w:pPr>
        <w:rPr>
          <w:color w:val="auto"/>
          <w:shd w:val="clear" w:color="auto" w:fill="FFFFFF"/>
        </w:rPr>
      </w:pPr>
      <w:r w:rsidRPr="00873192">
        <w:rPr>
          <w:color w:val="auto"/>
          <w:shd w:val="clear" w:color="auto" w:fill="FFFFFF"/>
        </w:rPr>
        <w:t>The capacitive reactance X</w:t>
      </w:r>
      <w:r w:rsidRPr="00873192">
        <w:rPr>
          <w:color w:val="auto"/>
          <w:shd w:val="clear" w:color="auto" w:fill="FFFFFF"/>
          <w:vertAlign w:val="subscript"/>
        </w:rPr>
        <w:t>C</w:t>
      </w:r>
      <w:r w:rsidRPr="00873192">
        <w:rPr>
          <w:color w:val="auto"/>
          <w:shd w:val="clear" w:color="auto" w:fill="FFFFFF"/>
        </w:rPr>
        <w:t xml:space="preserve"> (in Ω) is calculated by:</w:t>
      </w:r>
    </w:p>
    <w:p w14:paraId="1CCF7416" w14:textId="77777777" w:rsidR="00873192" w:rsidRPr="00873192" w:rsidRDefault="00873192" w:rsidP="00873192">
      <w:pPr>
        <w:rPr>
          <w:color w:val="414042"/>
          <w:sz w:val="8"/>
          <w:szCs w:val="8"/>
          <w:shd w:val="clear" w:color="auto" w:fill="FFFFFF"/>
        </w:rPr>
      </w:pPr>
    </w:p>
    <w:p w14:paraId="5DA540D7" w14:textId="77777777" w:rsidR="00873192" w:rsidRDefault="00873192" w:rsidP="00873192">
      <w:pPr>
        <w:jc w:val="center"/>
        <w:rPr>
          <w:color w:val="202122"/>
          <w:sz w:val="32"/>
          <w:szCs w:val="32"/>
        </w:rPr>
      </w:pPr>
      <w:r>
        <w:rPr>
          <w:color w:val="414042"/>
          <w:shd w:val="clear" w:color="auto" w:fill="FFFFFF"/>
        </w:rPr>
        <w:t>X</w:t>
      </w:r>
      <w:r w:rsidRPr="00DE6BD4">
        <w:rPr>
          <w:color w:val="414042"/>
          <w:shd w:val="clear" w:color="auto" w:fill="FFFFFF"/>
          <w:vertAlign w:val="subscript"/>
        </w:rPr>
        <w:t>C</w:t>
      </w:r>
      <w:r w:rsidRPr="00873192">
        <w:rPr>
          <w:color w:val="414042"/>
          <w:shd w:val="clear" w:color="auto" w:fill="FFFFFF"/>
        </w:rPr>
        <w:t xml:space="preserve"> </w:t>
      </w:r>
      <w:r>
        <w:rPr>
          <w:color w:val="20212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202122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202122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202122"/>
                <w:sz w:val="32"/>
                <w:szCs w:val="32"/>
              </w:rPr>
              <m:t>2π</m:t>
            </m:r>
            <m:r>
              <w:rPr>
                <w:rFonts w:ascii="Cambria Math" w:hAnsi="Cambria Math" w:cs="Times New Roman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C </m:t>
            </m:r>
          </m:den>
        </m:f>
      </m:oMath>
    </w:p>
    <w:p w14:paraId="27B55192" w14:textId="77777777" w:rsidR="00873192" w:rsidRPr="00873192" w:rsidRDefault="00873192" w:rsidP="00873192">
      <w:pPr>
        <w:jc w:val="center"/>
        <w:rPr>
          <w:color w:val="414042"/>
          <w:sz w:val="8"/>
          <w:szCs w:val="8"/>
          <w:shd w:val="clear" w:color="auto" w:fill="FFFFFF"/>
        </w:rPr>
      </w:pPr>
    </w:p>
    <w:p w14:paraId="7207233B" w14:textId="36CD1FEB" w:rsidR="00873192" w:rsidRDefault="00873192" w:rsidP="00873192">
      <w:pPr>
        <w:autoSpaceDE w:val="0"/>
        <w:autoSpaceDN w:val="0"/>
        <w:adjustRightInd w:val="0"/>
      </w:pPr>
      <w:r>
        <w:t>1</w:t>
      </w:r>
      <w:r w:rsidR="00E059C6">
        <w:t>8</w:t>
      </w:r>
      <w:r>
        <w:t xml:space="preserve">)  </w:t>
      </w:r>
      <w:r w:rsidR="00E85BC6">
        <w:t>Calculate</w:t>
      </w:r>
      <w:r>
        <w:t xml:space="preserve"> the capacitive reactance </w:t>
      </w:r>
      <w:r w:rsidR="00FA7B7C">
        <w:t>X</w:t>
      </w:r>
      <w:r w:rsidR="00FA7B7C" w:rsidRPr="00FA7B7C">
        <w:rPr>
          <w:vertAlign w:val="subscript"/>
        </w:rPr>
        <w:t>C</w:t>
      </w:r>
      <w:r w:rsidR="00FA7B7C">
        <w:t xml:space="preserve"> for a circuit with</w:t>
      </w:r>
      <w:proofErr w:type="gramStart"/>
      <w:r w:rsidR="00FA7B7C">
        <w:tab/>
        <w:t xml:space="preserve">  </w:t>
      </w:r>
      <w:r w:rsidRPr="00566B10">
        <w:rPr>
          <w:rFonts w:ascii="Times New Roman" w:hAnsi="Times New Roman" w:cs="Times New Roman"/>
          <w:i/>
        </w:rPr>
        <w:t>f</w:t>
      </w:r>
      <w:proofErr w:type="gramEnd"/>
      <w:r>
        <w:t xml:space="preserve"> = 1000 Hz </w:t>
      </w:r>
    </w:p>
    <w:p w14:paraId="16DF7C6E" w14:textId="77777777" w:rsidR="00873192" w:rsidRDefault="00FA7B7C" w:rsidP="00FA7B7C">
      <w:pPr>
        <w:autoSpaceDE w:val="0"/>
        <w:autoSpaceDN w:val="0"/>
        <w:adjustRightInd w:val="0"/>
        <w:ind w:left="5040" w:firstLine="720"/>
      </w:pPr>
      <w:r>
        <w:rPr>
          <w:rFonts w:ascii="Times New Roman" w:hAnsi="Times New Roman" w:cs="Times New Roman"/>
          <w:i/>
        </w:rPr>
        <w:t xml:space="preserve">  </w:t>
      </w:r>
      <w:r w:rsidR="00873192" w:rsidRPr="00566B10">
        <w:rPr>
          <w:rFonts w:ascii="Times New Roman" w:hAnsi="Times New Roman" w:cs="Times New Roman"/>
          <w:i/>
        </w:rPr>
        <w:t>I</w:t>
      </w:r>
      <w:r w:rsidR="00344349">
        <w:t xml:space="preserve"> = 0.2 </w:t>
      </w:r>
      <w:r w:rsidR="00873192">
        <w:t xml:space="preserve">A </w:t>
      </w:r>
    </w:p>
    <w:p w14:paraId="16B55451" w14:textId="77777777" w:rsidR="00873192" w:rsidRDefault="00FA7B7C" w:rsidP="00FA7B7C">
      <w:pPr>
        <w:autoSpaceDE w:val="0"/>
        <w:autoSpaceDN w:val="0"/>
        <w:adjustRightInd w:val="0"/>
        <w:ind w:left="5040" w:firstLine="720"/>
      </w:pPr>
      <w:r>
        <w:t xml:space="preserve">  </w:t>
      </w:r>
      <w:r w:rsidR="00873192" w:rsidRPr="00D80803">
        <w:t xml:space="preserve">R = </w:t>
      </w:r>
      <w:r w:rsidR="00873192">
        <w:t>10,000</w:t>
      </w:r>
      <w:r w:rsidR="00873192" w:rsidRPr="00D80803">
        <w:t xml:space="preserve"> </w:t>
      </w:r>
      <w:r w:rsidR="00873192" w:rsidRPr="00D80803">
        <w:rPr>
          <w:color w:val="414143"/>
          <w:shd w:val="clear" w:color="auto" w:fill="FFFFFF"/>
        </w:rPr>
        <w:t>Ω</w:t>
      </w:r>
      <w:r w:rsidR="00873192" w:rsidRPr="00D80803">
        <w:t xml:space="preserve"> </w:t>
      </w:r>
    </w:p>
    <w:p w14:paraId="45705E6C" w14:textId="77777777" w:rsidR="00873192" w:rsidRDefault="00873192" w:rsidP="00873192">
      <w:pPr>
        <w:autoSpaceDE w:val="0"/>
        <w:autoSpaceDN w:val="0"/>
        <w:adjustRightInd w:val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A7B7C">
        <w:t xml:space="preserve">  </w:t>
      </w:r>
      <w:r>
        <w:t xml:space="preserve">C = </w:t>
      </w:r>
      <w:r w:rsidR="000F6575" w:rsidRPr="000F6575">
        <w:t>0.0001</w:t>
      </w:r>
      <w:r w:rsidR="000F6575">
        <w:t xml:space="preserve"> </w:t>
      </w:r>
      <w:r w:rsidR="000F6575" w:rsidRPr="00D80803">
        <w:rPr>
          <w:rFonts w:ascii="Times New Roman" w:hAnsi="Times New Roman" w:cs="Times New Roman"/>
        </w:rPr>
        <w:t>F</w:t>
      </w:r>
    </w:p>
    <w:p w14:paraId="02E33B84" w14:textId="77777777" w:rsidR="00873192" w:rsidRPr="00873192" w:rsidRDefault="00873192" w:rsidP="00873192">
      <w:pPr>
        <w:autoSpaceDE w:val="0"/>
        <w:autoSpaceDN w:val="0"/>
        <w:adjustRightInd w:val="0"/>
        <w:rPr>
          <w:color w:val="00B0F0"/>
        </w:rPr>
      </w:pPr>
      <w:r>
        <w:t xml:space="preserve">       (don’t forget the units, </w:t>
      </w:r>
      <w:r w:rsidRPr="00873192">
        <w:rPr>
          <w:color w:val="auto"/>
          <w:shd w:val="clear" w:color="auto" w:fill="FFFFFF"/>
        </w:rPr>
        <w:t>Ω</w:t>
      </w:r>
      <w:r>
        <w:rPr>
          <w:color w:val="auto"/>
          <w:shd w:val="clear" w:color="auto" w:fill="FFFFFF"/>
        </w:rPr>
        <w:t>!)</w:t>
      </w:r>
      <w:r>
        <w:t>:</w:t>
      </w:r>
    </w:p>
    <w:p w14:paraId="626EE81B" w14:textId="4011F2C1" w:rsidR="00873192" w:rsidRDefault="00873192" w:rsidP="00DE6BD4">
      <w:pPr>
        <w:autoSpaceDE w:val="0"/>
        <w:autoSpaceDN w:val="0"/>
        <w:adjustRightInd w:val="0"/>
        <w:rPr>
          <w:color w:val="00B0F0"/>
        </w:rPr>
      </w:pPr>
    </w:p>
    <w:p w14:paraId="0B9AABAF" w14:textId="47B91CAF" w:rsidR="00E85BC6" w:rsidRDefault="00E85BC6" w:rsidP="00DE6BD4">
      <w:pPr>
        <w:autoSpaceDE w:val="0"/>
        <w:autoSpaceDN w:val="0"/>
        <w:adjustRightInd w:val="0"/>
        <w:rPr>
          <w:color w:val="00B0F0"/>
        </w:rPr>
      </w:pPr>
    </w:p>
    <w:p w14:paraId="238E43B0" w14:textId="77777777" w:rsidR="00E85BC6" w:rsidRPr="00873192" w:rsidRDefault="00E85BC6" w:rsidP="00DE6BD4">
      <w:pPr>
        <w:autoSpaceDE w:val="0"/>
        <w:autoSpaceDN w:val="0"/>
        <w:adjustRightInd w:val="0"/>
        <w:rPr>
          <w:color w:val="00B0F0"/>
        </w:rPr>
      </w:pPr>
    </w:p>
    <w:p w14:paraId="53CB33A5" w14:textId="77777777" w:rsidR="00873192" w:rsidRDefault="00873192" w:rsidP="00DE6BD4">
      <w:pPr>
        <w:autoSpaceDE w:val="0"/>
        <w:autoSpaceDN w:val="0"/>
        <w:adjustRightInd w:val="0"/>
      </w:pPr>
      <w:r>
        <w:t xml:space="preserve">The impedance Z (in </w:t>
      </w:r>
      <w:r w:rsidRPr="00873192">
        <w:rPr>
          <w:color w:val="auto"/>
          <w:shd w:val="clear" w:color="auto" w:fill="FFFFFF"/>
        </w:rPr>
        <w:t>Ω</w:t>
      </w:r>
      <w:r>
        <w:rPr>
          <w:color w:val="auto"/>
          <w:shd w:val="clear" w:color="auto" w:fill="FFFFFF"/>
        </w:rPr>
        <w:t>)</w:t>
      </w:r>
      <w:r>
        <w:t xml:space="preserve"> is derived using the Pythagorean theorem:</w:t>
      </w:r>
    </w:p>
    <w:p w14:paraId="358917A2" w14:textId="77777777" w:rsidR="00873192" w:rsidRDefault="00873192" w:rsidP="00873192">
      <w:pPr>
        <w:autoSpaceDE w:val="0"/>
        <w:autoSpaceDN w:val="0"/>
        <w:adjustRightInd w:val="0"/>
        <w:jc w:val="center"/>
      </w:pPr>
      <w:r>
        <w:t xml:space="preserve">Z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675C81C2" w14:textId="77777777" w:rsidR="00FA7B7C" w:rsidRPr="00FA7B7C" w:rsidRDefault="00FA7B7C" w:rsidP="00D80803">
      <w:pPr>
        <w:autoSpaceDE w:val="0"/>
        <w:autoSpaceDN w:val="0"/>
        <w:adjustRightInd w:val="0"/>
        <w:rPr>
          <w:sz w:val="8"/>
          <w:szCs w:val="8"/>
        </w:rPr>
      </w:pPr>
    </w:p>
    <w:p w14:paraId="62EADC7F" w14:textId="36AB05A9" w:rsidR="00FA7B7C" w:rsidRPr="00873192" w:rsidRDefault="00FA7B7C" w:rsidP="00FA7B7C">
      <w:pPr>
        <w:autoSpaceDE w:val="0"/>
        <w:autoSpaceDN w:val="0"/>
        <w:adjustRightInd w:val="0"/>
        <w:rPr>
          <w:color w:val="00B0F0"/>
        </w:rPr>
      </w:pPr>
      <w:r>
        <w:t>1</w:t>
      </w:r>
      <w:r w:rsidR="00E059C6">
        <w:t>9</w:t>
      </w:r>
      <w:r>
        <w:t xml:space="preserve">)  </w:t>
      </w:r>
      <w:r w:rsidR="00E85BC6">
        <w:t>Calculate</w:t>
      </w:r>
      <w:r>
        <w:t xml:space="preserve"> the impedan</w:t>
      </w:r>
      <w:r w:rsidR="005336AC">
        <w:t xml:space="preserve">ce for the circuit </w:t>
      </w:r>
      <w:proofErr w:type="gramStart"/>
      <w:r w:rsidR="005336AC">
        <w:t xml:space="preserve">described </w:t>
      </w:r>
      <w:r w:rsidRPr="00FA7B7C">
        <w:t xml:space="preserve"> </w:t>
      </w:r>
      <w:r>
        <w:t>(</w:t>
      </w:r>
      <w:proofErr w:type="gramEnd"/>
      <w:r>
        <w:t xml:space="preserve">don’t forget the units, </w:t>
      </w:r>
      <w:r w:rsidRPr="00873192">
        <w:rPr>
          <w:color w:val="auto"/>
          <w:shd w:val="clear" w:color="auto" w:fill="FFFFFF"/>
        </w:rPr>
        <w:t>Ω</w:t>
      </w:r>
      <w:r>
        <w:rPr>
          <w:color w:val="auto"/>
          <w:shd w:val="clear" w:color="auto" w:fill="FFFFFF"/>
        </w:rPr>
        <w:t>!)</w:t>
      </w:r>
      <w:r>
        <w:t>:</w:t>
      </w:r>
    </w:p>
    <w:p w14:paraId="6719D8FD" w14:textId="23C76FCF" w:rsidR="00FA7B7C" w:rsidRDefault="00FA7B7C" w:rsidP="00FA7B7C">
      <w:pPr>
        <w:autoSpaceDE w:val="0"/>
        <w:autoSpaceDN w:val="0"/>
        <w:adjustRightInd w:val="0"/>
        <w:rPr>
          <w:color w:val="00B0F0"/>
        </w:rPr>
      </w:pPr>
    </w:p>
    <w:p w14:paraId="35192CDF" w14:textId="21DB243B" w:rsidR="00E85BC6" w:rsidRDefault="00E85BC6" w:rsidP="00FA7B7C">
      <w:pPr>
        <w:autoSpaceDE w:val="0"/>
        <w:autoSpaceDN w:val="0"/>
        <w:adjustRightInd w:val="0"/>
        <w:rPr>
          <w:color w:val="00B0F0"/>
        </w:rPr>
      </w:pPr>
    </w:p>
    <w:p w14:paraId="6F09AE44" w14:textId="77777777" w:rsidR="00E85BC6" w:rsidRPr="00873192" w:rsidRDefault="00E85BC6" w:rsidP="00FA7B7C">
      <w:pPr>
        <w:autoSpaceDE w:val="0"/>
        <w:autoSpaceDN w:val="0"/>
        <w:adjustRightInd w:val="0"/>
        <w:rPr>
          <w:color w:val="00B0F0"/>
        </w:rPr>
      </w:pPr>
    </w:p>
    <w:p w14:paraId="65A64E7B" w14:textId="77777777" w:rsidR="00FA7B7C" w:rsidRDefault="00FA7B7C" w:rsidP="00D80803">
      <w:pPr>
        <w:autoSpaceDE w:val="0"/>
        <w:autoSpaceDN w:val="0"/>
        <w:adjustRightInd w:val="0"/>
      </w:pPr>
      <w:r>
        <w:t>Ohm's Law is SUPER important in electronics (ask any electronics engineer!)</w:t>
      </w:r>
    </w:p>
    <w:p w14:paraId="381DA617" w14:textId="77777777" w:rsidR="00FA7B7C" w:rsidRDefault="00FA7B7C" w:rsidP="00FA7B7C">
      <w:pPr>
        <w:autoSpaceDE w:val="0"/>
        <w:autoSpaceDN w:val="0"/>
        <w:adjustRightInd w:val="0"/>
      </w:pPr>
      <w:r>
        <w:t xml:space="preserve">It shows the relationship between voltage (V in volts), current and resistance </w:t>
      </w:r>
    </w:p>
    <w:p w14:paraId="64799F4A" w14:textId="77777777" w:rsidR="00FA7B7C" w:rsidRDefault="00FA7B7C" w:rsidP="00D80803">
      <w:pPr>
        <w:autoSpaceDE w:val="0"/>
        <w:autoSpaceDN w:val="0"/>
        <w:adjustRightInd w:val="0"/>
      </w:pPr>
      <w:r>
        <w:t>For this problem, Ohm's Law would be:</w:t>
      </w:r>
    </w:p>
    <w:p w14:paraId="28E0B90B" w14:textId="77777777" w:rsidR="00FA7B7C" w:rsidRDefault="00FA7B7C" w:rsidP="00FA7B7C">
      <w:pPr>
        <w:autoSpaceDE w:val="0"/>
        <w:autoSpaceDN w:val="0"/>
        <w:adjustRightInd w:val="0"/>
        <w:jc w:val="center"/>
      </w:pPr>
      <w:r>
        <w:t>V</w:t>
      </w:r>
      <w:r w:rsidR="00706E13" w:rsidRPr="00706E13">
        <w:rPr>
          <w:vertAlign w:val="subscript"/>
        </w:rPr>
        <w:t>S</w:t>
      </w:r>
      <w:r>
        <w:t xml:space="preserve"> = </w:t>
      </w:r>
      <w:proofErr w:type="gramStart"/>
      <w:r w:rsidRPr="00566B10">
        <w:rPr>
          <w:rFonts w:ascii="Times New Roman" w:hAnsi="Times New Roman" w:cs="Times New Roman"/>
          <w:i/>
        </w:rPr>
        <w:t>I</w:t>
      </w:r>
      <w:r>
        <w:t xml:space="preserve">  ×</w:t>
      </w:r>
      <w:proofErr w:type="gramEnd"/>
      <w:r>
        <w:t xml:space="preserve"> Z/1000</w:t>
      </w:r>
    </w:p>
    <w:p w14:paraId="5027A8B2" w14:textId="77777777" w:rsidR="00FA7B7C" w:rsidRPr="00FA7B7C" w:rsidRDefault="00FA7B7C" w:rsidP="00FA7B7C">
      <w:pPr>
        <w:autoSpaceDE w:val="0"/>
        <w:autoSpaceDN w:val="0"/>
        <w:adjustRightInd w:val="0"/>
        <w:rPr>
          <w:sz w:val="8"/>
          <w:szCs w:val="8"/>
        </w:rPr>
      </w:pPr>
    </w:p>
    <w:p w14:paraId="1C7F9C5E" w14:textId="0A9A6C7E" w:rsidR="00FA7B7C" w:rsidRPr="00706E13" w:rsidRDefault="00E059C6" w:rsidP="00FA7B7C">
      <w:pPr>
        <w:autoSpaceDE w:val="0"/>
        <w:autoSpaceDN w:val="0"/>
        <w:adjustRightInd w:val="0"/>
        <w:rPr>
          <w:color w:val="00B0F0"/>
        </w:rPr>
      </w:pPr>
      <w:r>
        <w:t>20</w:t>
      </w:r>
      <w:r w:rsidR="00FA7B7C">
        <w:t xml:space="preserve">)  </w:t>
      </w:r>
      <w:r w:rsidR="00E85BC6">
        <w:t>Calculate</w:t>
      </w:r>
      <w:r w:rsidR="00FA7B7C">
        <w:t xml:space="preserve"> the voltage for the circuit we've been using (don’t forget the units, </w:t>
      </w:r>
      <w:r w:rsidR="00FA7B7C">
        <w:rPr>
          <w:color w:val="auto"/>
          <w:shd w:val="clear" w:color="auto" w:fill="FFFFFF"/>
        </w:rPr>
        <w:t>V!)</w:t>
      </w:r>
      <w:r w:rsidR="00FA7B7C">
        <w:t>:</w:t>
      </w:r>
    </w:p>
    <w:p w14:paraId="669E849C" w14:textId="77777777" w:rsidR="00D80803" w:rsidRPr="00706E13" w:rsidRDefault="00D80803" w:rsidP="00D80803">
      <w:pPr>
        <w:autoSpaceDE w:val="0"/>
        <w:autoSpaceDN w:val="0"/>
        <w:adjustRightInd w:val="0"/>
        <w:rPr>
          <w:color w:val="00B0F0"/>
        </w:rPr>
      </w:pPr>
    </w:p>
    <w:p w14:paraId="09EE227B" w14:textId="77777777" w:rsidR="00E85BC6" w:rsidRDefault="00E85BC6">
      <w:pPr>
        <w:rPr>
          <w:rFonts w:eastAsiaTheme="minorHAnsi"/>
          <w:b/>
          <w:color w:val="auto"/>
          <w:sz w:val="28"/>
          <w:szCs w:val="28"/>
        </w:rPr>
      </w:pPr>
      <w:r>
        <w:rPr>
          <w:rFonts w:eastAsiaTheme="minorHAnsi"/>
          <w:b/>
          <w:color w:val="auto"/>
          <w:sz w:val="28"/>
          <w:szCs w:val="28"/>
        </w:rPr>
        <w:br w:type="page"/>
      </w:r>
    </w:p>
    <w:p w14:paraId="6A5232EE" w14:textId="616F67CE" w:rsidR="00E64296" w:rsidRPr="00E64296" w:rsidRDefault="00E64296" w:rsidP="007D5E55">
      <w:pPr>
        <w:autoSpaceDE w:val="0"/>
        <w:autoSpaceDN w:val="0"/>
        <w:adjustRightInd w:val="0"/>
        <w:rPr>
          <w:rFonts w:eastAsiaTheme="minorHAnsi"/>
          <w:b/>
          <w:color w:val="auto"/>
          <w:sz w:val="28"/>
          <w:szCs w:val="28"/>
        </w:rPr>
      </w:pPr>
      <w:r w:rsidRPr="00E64296">
        <w:rPr>
          <w:rFonts w:eastAsiaTheme="minorHAnsi"/>
          <w:b/>
          <w:color w:val="auto"/>
          <w:sz w:val="28"/>
          <w:szCs w:val="28"/>
        </w:rPr>
        <w:t>Extra Credit</w:t>
      </w:r>
    </w:p>
    <w:p w14:paraId="6E78C1A1" w14:textId="77777777" w:rsidR="00E64296" w:rsidRPr="00E64296" w:rsidRDefault="00E64296" w:rsidP="007D5E55">
      <w:pPr>
        <w:autoSpaceDE w:val="0"/>
        <w:autoSpaceDN w:val="0"/>
        <w:adjustRightInd w:val="0"/>
        <w:rPr>
          <w:rFonts w:eastAsiaTheme="minorHAnsi"/>
          <w:b/>
          <w:color w:val="auto"/>
          <w:sz w:val="8"/>
          <w:szCs w:val="8"/>
        </w:rPr>
      </w:pPr>
    </w:p>
    <w:p w14:paraId="29A93048" w14:textId="77777777" w:rsidR="00E64296" w:rsidRDefault="00E64296" w:rsidP="007D5E55">
      <w:pPr>
        <w:autoSpaceDE w:val="0"/>
        <w:autoSpaceDN w:val="0"/>
        <w:adjustRightInd w:val="0"/>
      </w:pPr>
      <w:r>
        <w:t xml:space="preserve">A </w:t>
      </w:r>
      <w:r w:rsidR="00C248F5">
        <w:t>sli</w:t>
      </w:r>
      <w:r>
        <w:t>ce of pizza has a radius</w:t>
      </w:r>
      <w:r w:rsidR="000070B4">
        <w:t xml:space="preserve"> of 9 cm and an angle of 2π/3 </w:t>
      </w:r>
    </w:p>
    <w:p w14:paraId="5AADF81F" w14:textId="0F494EAF" w:rsidR="007D5E55" w:rsidRPr="007D5E55" w:rsidRDefault="00E85BC6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  <w:r>
        <w:t>Calculate</w:t>
      </w:r>
      <w:r w:rsidR="00E64296">
        <w:t xml:space="preserve"> the perimeter of the </w:t>
      </w:r>
      <w:r w:rsidR="00C248F5">
        <w:t>sli</w:t>
      </w:r>
      <w:r w:rsidR="00E64296">
        <w:t>ce of pizza</w:t>
      </w:r>
      <w:r w:rsidR="00C248F5">
        <w:t>:</w:t>
      </w:r>
    </w:p>
    <w:p w14:paraId="5F149F6B" w14:textId="77777777" w:rsidR="007D5E55" w:rsidRPr="007D5E55" w:rsidRDefault="007D5E55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3534A3C3" w14:textId="0FAD7798" w:rsidR="00D93D7E" w:rsidRPr="000070B4" w:rsidRDefault="00D93D7E" w:rsidP="00E85BC6">
      <w:pPr>
        <w:rPr>
          <w:b/>
          <w:color w:val="auto"/>
          <w:sz w:val="28"/>
          <w:szCs w:val="28"/>
        </w:rPr>
      </w:pPr>
    </w:p>
    <w:sectPr w:rsidR="00D93D7E" w:rsidRPr="000070B4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BC4FD8"/>
    <w:multiLevelType w:val="multilevel"/>
    <w:tmpl w:val="A0962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EF79D2"/>
    <w:multiLevelType w:val="multilevel"/>
    <w:tmpl w:val="63F88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CEB7CE7"/>
    <w:multiLevelType w:val="multilevel"/>
    <w:tmpl w:val="12B2BC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4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29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76358B"/>
    <w:multiLevelType w:val="multilevel"/>
    <w:tmpl w:val="997470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6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0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27254571">
    <w:abstractNumId w:val="17"/>
  </w:num>
  <w:num w:numId="2" w16cid:durableId="734666515">
    <w:abstractNumId w:val="27"/>
  </w:num>
  <w:num w:numId="3" w16cid:durableId="1090543686">
    <w:abstractNumId w:val="28"/>
  </w:num>
  <w:num w:numId="4" w16cid:durableId="1243024855">
    <w:abstractNumId w:val="19"/>
  </w:num>
  <w:num w:numId="5" w16cid:durableId="1875458015">
    <w:abstractNumId w:val="3"/>
  </w:num>
  <w:num w:numId="6" w16cid:durableId="1697272797">
    <w:abstractNumId w:val="20"/>
  </w:num>
  <w:num w:numId="7" w16cid:durableId="361826820">
    <w:abstractNumId w:val="40"/>
  </w:num>
  <w:num w:numId="8" w16cid:durableId="1053234604">
    <w:abstractNumId w:val="25"/>
  </w:num>
  <w:num w:numId="9" w16cid:durableId="772939945">
    <w:abstractNumId w:val="29"/>
  </w:num>
  <w:num w:numId="10" w16cid:durableId="1116174031">
    <w:abstractNumId w:val="15"/>
  </w:num>
  <w:num w:numId="11" w16cid:durableId="819149633">
    <w:abstractNumId w:val="36"/>
  </w:num>
  <w:num w:numId="12" w16cid:durableId="229273850">
    <w:abstractNumId w:val="24"/>
  </w:num>
  <w:num w:numId="13" w16cid:durableId="472793261">
    <w:abstractNumId w:val="2"/>
  </w:num>
  <w:num w:numId="14" w16cid:durableId="343168374">
    <w:abstractNumId w:val="6"/>
  </w:num>
  <w:num w:numId="15" w16cid:durableId="2024627118">
    <w:abstractNumId w:val="37"/>
  </w:num>
  <w:num w:numId="16" w16cid:durableId="527764635">
    <w:abstractNumId w:val="5"/>
  </w:num>
  <w:num w:numId="17" w16cid:durableId="1978995943">
    <w:abstractNumId w:val="38"/>
  </w:num>
  <w:num w:numId="18" w16cid:durableId="294142524">
    <w:abstractNumId w:val="9"/>
  </w:num>
  <w:num w:numId="19" w16cid:durableId="253632652">
    <w:abstractNumId w:val="35"/>
  </w:num>
  <w:num w:numId="20" w16cid:durableId="952832585">
    <w:abstractNumId w:val="11"/>
  </w:num>
  <w:num w:numId="21" w16cid:durableId="1024984216">
    <w:abstractNumId w:val="31"/>
  </w:num>
  <w:num w:numId="22" w16cid:durableId="1172985784">
    <w:abstractNumId w:val="26"/>
  </w:num>
  <w:num w:numId="23" w16cid:durableId="769547602">
    <w:abstractNumId w:val="22"/>
  </w:num>
  <w:num w:numId="24" w16cid:durableId="815952335">
    <w:abstractNumId w:val="0"/>
  </w:num>
  <w:num w:numId="25" w16cid:durableId="1016423922">
    <w:abstractNumId w:val="23"/>
  </w:num>
  <w:num w:numId="26" w16cid:durableId="1112822719">
    <w:abstractNumId w:val="33"/>
  </w:num>
  <w:num w:numId="27" w16cid:durableId="918909453">
    <w:abstractNumId w:val="30"/>
  </w:num>
  <w:num w:numId="28" w16cid:durableId="441656762">
    <w:abstractNumId w:val="7"/>
  </w:num>
  <w:num w:numId="29" w16cid:durableId="1622107696">
    <w:abstractNumId w:val="14"/>
  </w:num>
  <w:num w:numId="30" w16cid:durableId="737291266">
    <w:abstractNumId w:val="18"/>
  </w:num>
  <w:num w:numId="31" w16cid:durableId="354760">
    <w:abstractNumId w:val="8"/>
  </w:num>
  <w:num w:numId="32" w16cid:durableId="795178614">
    <w:abstractNumId w:val="13"/>
  </w:num>
  <w:num w:numId="33" w16cid:durableId="296420304">
    <w:abstractNumId w:val="21"/>
  </w:num>
  <w:num w:numId="34" w16cid:durableId="1058281060">
    <w:abstractNumId w:val="32"/>
  </w:num>
  <w:num w:numId="35" w16cid:durableId="1126117801">
    <w:abstractNumId w:val="12"/>
  </w:num>
  <w:num w:numId="36" w16cid:durableId="2140147834">
    <w:abstractNumId w:val="1"/>
  </w:num>
  <w:num w:numId="37" w16cid:durableId="1844010187">
    <w:abstractNumId w:val="39"/>
  </w:num>
  <w:num w:numId="38" w16cid:durableId="344795164">
    <w:abstractNumId w:val="4"/>
  </w:num>
  <w:num w:numId="39" w16cid:durableId="1996034704">
    <w:abstractNumId w:val="34"/>
  </w:num>
  <w:num w:numId="40" w16cid:durableId="2057585996">
    <w:abstractNumId w:val="16"/>
  </w:num>
  <w:num w:numId="41" w16cid:durableId="31984518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070B4"/>
    <w:rsid w:val="0001495D"/>
    <w:rsid w:val="0002036B"/>
    <w:rsid w:val="00066F49"/>
    <w:rsid w:val="000754C7"/>
    <w:rsid w:val="000C7EDC"/>
    <w:rsid w:val="000E62BD"/>
    <w:rsid w:val="000F1F8C"/>
    <w:rsid w:val="000F29AF"/>
    <w:rsid w:val="000F4917"/>
    <w:rsid w:val="000F6575"/>
    <w:rsid w:val="00162395"/>
    <w:rsid w:val="00163C88"/>
    <w:rsid w:val="0017100E"/>
    <w:rsid w:val="001A0655"/>
    <w:rsid w:val="001A2AF1"/>
    <w:rsid w:val="001A4A4E"/>
    <w:rsid w:val="001D50AA"/>
    <w:rsid w:val="001F5269"/>
    <w:rsid w:val="001F551D"/>
    <w:rsid w:val="001F7F77"/>
    <w:rsid w:val="00206DBD"/>
    <w:rsid w:val="0021730D"/>
    <w:rsid w:val="00237884"/>
    <w:rsid w:val="002419D9"/>
    <w:rsid w:val="002A7640"/>
    <w:rsid w:val="002E4FB3"/>
    <w:rsid w:val="002F7CBA"/>
    <w:rsid w:val="00321BED"/>
    <w:rsid w:val="00327C86"/>
    <w:rsid w:val="00330E07"/>
    <w:rsid w:val="00344349"/>
    <w:rsid w:val="00357B84"/>
    <w:rsid w:val="00363E3E"/>
    <w:rsid w:val="003647F2"/>
    <w:rsid w:val="00374B2A"/>
    <w:rsid w:val="003759FD"/>
    <w:rsid w:val="003820C0"/>
    <w:rsid w:val="00385D8A"/>
    <w:rsid w:val="00392144"/>
    <w:rsid w:val="003C5381"/>
    <w:rsid w:val="004059E1"/>
    <w:rsid w:val="00423940"/>
    <w:rsid w:val="0043093A"/>
    <w:rsid w:val="0048322A"/>
    <w:rsid w:val="004A6E83"/>
    <w:rsid w:val="004B3908"/>
    <w:rsid w:val="004C34B9"/>
    <w:rsid w:val="004D20B2"/>
    <w:rsid w:val="004E3A88"/>
    <w:rsid w:val="005256BE"/>
    <w:rsid w:val="005336AC"/>
    <w:rsid w:val="00533F8F"/>
    <w:rsid w:val="00566B10"/>
    <w:rsid w:val="005710F4"/>
    <w:rsid w:val="00577127"/>
    <w:rsid w:val="00584A08"/>
    <w:rsid w:val="005C5DDD"/>
    <w:rsid w:val="005C5DEB"/>
    <w:rsid w:val="005D1945"/>
    <w:rsid w:val="005E077C"/>
    <w:rsid w:val="005E3062"/>
    <w:rsid w:val="005F2FA3"/>
    <w:rsid w:val="00601E2A"/>
    <w:rsid w:val="0062081B"/>
    <w:rsid w:val="00622C97"/>
    <w:rsid w:val="0062310B"/>
    <w:rsid w:val="0067632E"/>
    <w:rsid w:val="00681575"/>
    <w:rsid w:val="00682DE3"/>
    <w:rsid w:val="006B3FA6"/>
    <w:rsid w:val="006B5FF6"/>
    <w:rsid w:val="006E49F2"/>
    <w:rsid w:val="006E7065"/>
    <w:rsid w:val="00706E13"/>
    <w:rsid w:val="007341B2"/>
    <w:rsid w:val="007402C5"/>
    <w:rsid w:val="00751EB0"/>
    <w:rsid w:val="00760310"/>
    <w:rsid w:val="0077514B"/>
    <w:rsid w:val="00776615"/>
    <w:rsid w:val="00783005"/>
    <w:rsid w:val="007B1EC9"/>
    <w:rsid w:val="007C6062"/>
    <w:rsid w:val="007D5E55"/>
    <w:rsid w:val="007E0D49"/>
    <w:rsid w:val="00867318"/>
    <w:rsid w:val="00873192"/>
    <w:rsid w:val="00896AA2"/>
    <w:rsid w:val="008C55C5"/>
    <w:rsid w:val="008C758D"/>
    <w:rsid w:val="008E1A62"/>
    <w:rsid w:val="008E23D2"/>
    <w:rsid w:val="008E37DE"/>
    <w:rsid w:val="008E5713"/>
    <w:rsid w:val="00905707"/>
    <w:rsid w:val="00907090"/>
    <w:rsid w:val="00927C9E"/>
    <w:rsid w:val="00940122"/>
    <w:rsid w:val="009558CC"/>
    <w:rsid w:val="00955F34"/>
    <w:rsid w:val="00963F89"/>
    <w:rsid w:val="00981AE9"/>
    <w:rsid w:val="00997318"/>
    <w:rsid w:val="009A0738"/>
    <w:rsid w:val="009B5920"/>
    <w:rsid w:val="009C7252"/>
    <w:rsid w:val="009D6AE1"/>
    <w:rsid w:val="00A018D7"/>
    <w:rsid w:val="00A12561"/>
    <w:rsid w:val="00A14152"/>
    <w:rsid w:val="00A1751A"/>
    <w:rsid w:val="00A21C84"/>
    <w:rsid w:val="00A231A4"/>
    <w:rsid w:val="00A2604A"/>
    <w:rsid w:val="00A32F3C"/>
    <w:rsid w:val="00A52DFB"/>
    <w:rsid w:val="00AB3577"/>
    <w:rsid w:val="00AD66F7"/>
    <w:rsid w:val="00AD6EE2"/>
    <w:rsid w:val="00AE4805"/>
    <w:rsid w:val="00AF6B9D"/>
    <w:rsid w:val="00B23D0A"/>
    <w:rsid w:val="00B37043"/>
    <w:rsid w:val="00B43F62"/>
    <w:rsid w:val="00B555E5"/>
    <w:rsid w:val="00B64A1A"/>
    <w:rsid w:val="00B6680F"/>
    <w:rsid w:val="00B7224C"/>
    <w:rsid w:val="00B723CC"/>
    <w:rsid w:val="00B84E6B"/>
    <w:rsid w:val="00BB77AC"/>
    <w:rsid w:val="00BB7A55"/>
    <w:rsid w:val="00C015E7"/>
    <w:rsid w:val="00C0270F"/>
    <w:rsid w:val="00C0640B"/>
    <w:rsid w:val="00C17556"/>
    <w:rsid w:val="00C248F5"/>
    <w:rsid w:val="00C31E87"/>
    <w:rsid w:val="00C84662"/>
    <w:rsid w:val="00CC2B36"/>
    <w:rsid w:val="00CD24D6"/>
    <w:rsid w:val="00CE660C"/>
    <w:rsid w:val="00D13437"/>
    <w:rsid w:val="00D6212F"/>
    <w:rsid w:val="00D65E05"/>
    <w:rsid w:val="00D80803"/>
    <w:rsid w:val="00D84D68"/>
    <w:rsid w:val="00D93D7E"/>
    <w:rsid w:val="00DA0903"/>
    <w:rsid w:val="00DA3B6C"/>
    <w:rsid w:val="00DE043C"/>
    <w:rsid w:val="00DE5DC8"/>
    <w:rsid w:val="00DE6BD4"/>
    <w:rsid w:val="00DF38F6"/>
    <w:rsid w:val="00DF5A3D"/>
    <w:rsid w:val="00E00046"/>
    <w:rsid w:val="00E059C6"/>
    <w:rsid w:val="00E25DC4"/>
    <w:rsid w:val="00E5654C"/>
    <w:rsid w:val="00E64296"/>
    <w:rsid w:val="00E7237F"/>
    <w:rsid w:val="00E85BC6"/>
    <w:rsid w:val="00EB4962"/>
    <w:rsid w:val="00EB5DCC"/>
    <w:rsid w:val="00EC1BAA"/>
    <w:rsid w:val="00EC464E"/>
    <w:rsid w:val="00EC611C"/>
    <w:rsid w:val="00EF5F53"/>
    <w:rsid w:val="00F12453"/>
    <w:rsid w:val="00F52E43"/>
    <w:rsid w:val="00F56B79"/>
    <w:rsid w:val="00F60928"/>
    <w:rsid w:val="00F62F3F"/>
    <w:rsid w:val="00FA4B31"/>
    <w:rsid w:val="00FA7B7C"/>
    <w:rsid w:val="00FE3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D303643"/>
  <w15:docId w15:val="{95C6974D-1710-49A1-9631-D25A5B728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  <w:style w:type="character" w:customStyle="1" w:styleId="ntxt">
    <w:name w:val="ntxt"/>
    <w:basedOn w:val="DefaultParagraphFont"/>
    <w:rsid w:val="00566B10"/>
  </w:style>
  <w:style w:type="character" w:customStyle="1" w:styleId="mw-headline">
    <w:name w:val="mw-headline"/>
    <w:basedOn w:val="DefaultParagraphFont"/>
    <w:rsid w:val="008C758D"/>
  </w:style>
  <w:style w:type="character" w:customStyle="1" w:styleId="mw-editsection">
    <w:name w:val="mw-editsection"/>
    <w:basedOn w:val="DefaultParagraphFont"/>
    <w:rsid w:val="008C758D"/>
  </w:style>
  <w:style w:type="character" w:customStyle="1" w:styleId="mw-editsection-bracket">
    <w:name w:val="mw-editsection-bracket"/>
    <w:basedOn w:val="DefaultParagraphFont"/>
    <w:rsid w:val="008C758D"/>
  </w:style>
  <w:style w:type="character" w:styleId="Emphasis">
    <w:name w:val="Emphasis"/>
    <w:basedOn w:val="DefaultParagraphFont"/>
    <w:uiPriority w:val="20"/>
    <w:qFormat/>
    <w:rsid w:val="00B64A1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4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2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7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72428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87506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476675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2465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4388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72175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0248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6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7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</TotalTime>
  <Pages>5</Pages>
  <Words>778</Words>
  <Characters>443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5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40</cp:revision>
  <cp:lastPrinted>2016-06-24T23:36:00Z</cp:lastPrinted>
  <dcterms:created xsi:type="dcterms:W3CDTF">2020-06-28T21:59:00Z</dcterms:created>
  <dcterms:modified xsi:type="dcterms:W3CDTF">2023-02-26T0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